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9309A1" w14:textId="77777777" w:rsidR="00B76009" w:rsidRPr="00356463" w:rsidRDefault="00B76009" w:rsidP="00B76009">
      <w:pPr>
        <w:rPr>
          <w:b/>
        </w:rPr>
      </w:pPr>
      <w:r>
        <w:rPr>
          <w:b/>
        </w:rPr>
        <w:t xml:space="preserve">Α΄ ΓΥΜΝΑΣΙΟΥ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2FE56D7C" w14:textId="77777777" w:rsidR="00B76009" w:rsidRPr="00356463" w:rsidRDefault="00B76009" w:rsidP="00B76009">
      <w:pPr>
        <w:rPr>
          <w:b/>
        </w:rPr>
      </w:pPr>
    </w:p>
    <w:p w14:paraId="0FA5FB9A" w14:textId="77777777" w:rsidR="00B76009" w:rsidRPr="00356463" w:rsidRDefault="00B76009" w:rsidP="00B76009">
      <w:pPr>
        <w:pBdr>
          <w:bottom w:val="dotted" w:sz="24" w:space="1" w:color="auto"/>
        </w:pBdr>
        <w:jc w:val="center"/>
        <w:rPr>
          <w:b/>
        </w:rPr>
      </w:pPr>
      <w:r>
        <w:rPr>
          <w:b/>
        </w:rPr>
        <w:t>ΛΥΣΗ ΠΡΟΒΛΗΜΑΤΟΣ ΜΕ ΕΞΙΣΩΣΗ</w:t>
      </w:r>
    </w:p>
    <w:p w14:paraId="6DB1F658" w14:textId="77777777" w:rsidR="00B76009" w:rsidRPr="00356463" w:rsidRDefault="00B76009" w:rsidP="00B76009">
      <w:pPr>
        <w:pBdr>
          <w:bottom w:val="dotted" w:sz="24" w:space="1" w:color="auto"/>
        </w:pBdr>
        <w:jc w:val="center"/>
        <w:rPr>
          <w:b/>
        </w:rPr>
      </w:pPr>
    </w:p>
    <w:p w14:paraId="5F447F09" w14:textId="77777777" w:rsidR="00B76009" w:rsidRDefault="00B76009" w:rsidP="00B76009">
      <w:pPr>
        <w:rPr>
          <w:b/>
        </w:rPr>
      </w:pPr>
    </w:p>
    <w:p w14:paraId="53E98364" w14:textId="77777777" w:rsidR="00B76009" w:rsidRDefault="00B76009" w:rsidP="00B76009">
      <w:pPr>
        <w:rPr>
          <w:b/>
          <w:sz w:val="28"/>
          <w:szCs w:val="28"/>
          <w:u w:val="single"/>
        </w:rPr>
      </w:pPr>
    </w:p>
    <w:p w14:paraId="40627449" w14:textId="77777777" w:rsidR="00B76009" w:rsidRPr="00836F3B" w:rsidRDefault="00B76009" w:rsidP="00B76009">
      <w:pPr>
        <w:rPr>
          <w:b/>
          <w:sz w:val="28"/>
          <w:szCs w:val="28"/>
          <w:u w:val="single"/>
        </w:rPr>
      </w:pPr>
      <w:r w:rsidRPr="00836F3B">
        <w:rPr>
          <w:b/>
          <w:sz w:val="28"/>
          <w:szCs w:val="28"/>
          <w:u w:val="single"/>
        </w:rPr>
        <w:t>Α)ΜΕΤΑΤΡΟΠΗ ΛΕΚΤΙΚΩΝ ΠΡΟΤΑΣΕΩΝ ΣΕ ΜΑΘΗΜΑΤΙΚΕΣ</w:t>
      </w:r>
    </w:p>
    <w:p w14:paraId="1C13F002" w14:textId="77777777" w:rsidR="00B76009" w:rsidRDefault="00B76009" w:rsidP="00B76009">
      <w:pPr>
        <w:rPr>
          <w:b/>
          <w:sz w:val="28"/>
          <w:szCs w:val="28"/>
          <w:u w:val="single"/>
        </w:rPr>
      </w:pPr>
    </w:p>
    <w:p w14:paraId="43EB4E40" w14:textId="77777777" w:rsidR="00B76009" w:rsidRDefault="00B76009" w:rsidP="00B76009">
      <w:pPr>
        <w:ind w:firstLine="720"/>
        <w:rPr>
          <w:b/>
          <w:sz w:val="28"/>
          <w:szCs w:val="28"/>
          <w:u w:val="single"/>
        </w:rPr>
      </w:pPr>
      <w:r w:rsidRPr="00F37221">
        <w:rPr>
          <w:b/>
          <w:sz w:val="28"/>
          <w:szCs w:val="28"/>
          <w:u w:val="single"/>
        </w:rPr>
        <w:t xml:space="preserve">Λεκτικές προτάσεις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F37221">
        <w:rPr>
          <w:b/>
          <w:sz w:val="28"/>
          <w:szCs w:val="28"/>
          <w:u w:val="single"/>
        </w:rPr>
        <w:t>Μαθηματική έκφραση</w:t>
      </w:r>
    </w:p>
    <w:p w14:paraId="3525B8B4" w14:textId="77777777" w:rsidR="00B76009" w:rsidRDefault="00B76009" w:rsidP="00B76009">
      <w:pPr>
        <w:rPr>
          <w:b/>
          <w:sz w:val="28"/>
          <w:szCs w:val="28"/>
        </w:rPr>
      </w:pPr>
    </w:p>
    <w:p w14:paraId="032BA7DD" w14:textId="77777777" w:rsidR="00B76009" w:rsidRDefault="00B76009" w:rsidP="00B76009">
      <w:pPr>
        <w:rPr>
          <w:b/>
          <w:sz w:val="28"/>
          <w:szCs w:val="28"/>
        </w:rPr>
      </w:pPr>
      <w:r w:rsidRPr="00F37221">
        <w:rPr>
          <w:b/>
          <w:sz w:val="28"/>
          <w:szCs w:val="28"/>
        </w:rPr>
        <w:t xml:space="preserve">Σκέφτομαι </w:t>
      </w:r>
      <w:r>
        <w:rPr>
          <w:b/>
          <w:sz w:val="28"/>
          <w:szCs w:val="28"/>
        </w:rPr>
        <w:t>έναν αριθμό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3CD36DED" w14:textId="77777777" w:rsidR="00B76009" w:rsidRDefault="00B76009" w:rsidP="00B76009">
      <w:pPr>
        <w:rPr>
          <w:b/>
          <w:sz w:val="28"/>
          <w:szCs w:val="28"/>
        </w:rPr>
      </w:pPr>
    </w:p>
    <w:p w14:paraId="162CF020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Το τριπλάσιο του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5504A9A1" w14:textId="77777777" w:rsidR="00B76009" w:rsidRDefault="00B76009" w:rsidP="00B76009">
      <w:pPr>
        <w:rPr>
          <w:b/>
          <w:sz w:val="28"/>
          <w:szCs w:val="28"/>
        </w:rPr>
      </w:pPr>
    </w:p>
    <w:p w14:paraId="2EEC738F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Ο αριθμός αυξάνεται κατά 2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401A0845" w14:textId="77777777" w:rsidR="00B76009" w:rsidRDefault="00B76009" w:rsidP="00B76009">
      <w:pPr>
        <w:rPr>
          <w:b/>
          <w:sz w:val="28"/>
          <w:szCs w:val="28"/>
        </w:rPr>
      </w:pPr>
    </w:p>
    <w:p w14:paraId="41BC184E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Ο αριθμός μειώνεται κατά 5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67FD4EFC" w14:textId="77777777" w:rsidR="00B76009" w:rsidRDefault="00B76009" w:rsidP="00B76009">
      <w:pPr>
        <w:rPr>
          <w:b/>
          <w:sz w:val="28"/>
          <w:szCs w:val="28"/>
        </w:rPr>
      </w:pPr>
    </w:p>
    <w:p w14:paraId="7BCC13E7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Έξι λιγότερα από το πενταπλάσιο του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5F247682" w14:textId="77777777" w:rsidR="00B76009" w:rsidRDefault="00B76009" w:rsidP="00B76009">
      <w:pPr>
        <w:rPr>
          <w:b/>
          <w:sz w:val="28"/>
          <w:szCs w:val="28"/>
        </w:rPr>
      </w:pPr>
    </w:p>
    <w:p w14:paraId="14E34128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Τρία περισσότερα από το διπλάσιο του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</w:t>
      </w:r>
    </w:p>
    <w:p w14:paraId="6D474C88" w14:textId="77777777" w:rsidR="00B76009" w:rsidRDefault="00B76009" w:rsidP="00B76009">
      <w:pPr>
        <w:rPr>
          <w:b/>
          <w:sz w:val="28"/>
          <w:szCs w:val="28"/>
        </w:rPr>
      </w:pPr>
    </w:p>
    <w:p w14:paraId="634FF5AA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Το </w:t>
      </w:r>
      <w:r w:rsidRPr="00356463">
        <w:rPr>
          <w:b/>
          <w:position w:val="-24"/>
          <w:sz w:val="28"/>
          <w:szCs w:val="28"/>
        </w:rPr>
        <w:object w:dxaOrig="240" w:dyaOrig="620" w14:anchorId="270A66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7" o:title=""/>
          </v:shape>
          <o:OLEObject Type="Embed" ProgID="Equation.3" ShapeID="_x0000_i1025" DrawAspect="Content" ObjectID="_1678082396" r:id="rId8"/>
        </w:object>
      </w:r>
      <w:r>
        <w:rPr>
          <w:b/>
          <w:sz w:val="28"/>
          <w:szCs w:val="28"/>
        </w:rPr>
        <w:t>του αριθμού                                                    ...............................</w:t>
      </w:r>
    </w:p>
    <w:p w14:paraId="0D906921" w14:textId="77777777" w:rsidR="00B76009" w:rsidRDefault="00B76009" w:rsidP="00B76009">
      <w:pPr>
        <w:rPr>
          <w:b/>
          <w:sz w:val="28"/>
          <w:szCs w:val="28"/>
        </w:rPr>
      </w:pPr>
    </w:p>
    <w:p w14:paraId="781DDFD1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Το διπλάσιο ενός αριθμού είναι 36                        ...............................</w:t>
      </w:r>
    </w:p>
    <w:p w14:paraId="2D20440C" w14:textId="77777777" w:rsidR="00B76009" w:rsidRDefault="00B76009" w:rsidP="00B76009">
      <w:pPr>
        <w:rPr>
          <w:b/>
          <w:sz w:val="28"/>
          <w:szCs w:val="28"/>
        </w:rPr>
      </w:pPr>
    </w:p>
    <w:p w14:paraId="49DF4239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Αν αυξήσουμε ένα αριθμό κατά 8, βρίσκουμε 40 ...............................</w:t>
      </w:r>
    </w:p>
    <w:p w14:paraId="14FC5196" w14:textId="77777777" w:rsidR="00B76009" w:rsidRDefault="00B76009" w:rsidP="00B76009">
      <w:pPr>
        <w:rPr>
          <w:b/>
          <w:sz w:val="28"/>
          <w:szCs w:val="28"/>
        </w:rPr>
      </w:pPr>
    </w:p>
    <w:p w14:paraId="2ED2A8E8" w14:textId="77777777" w:rsidR="00B76009" w:rsidRDefault="00B76009" w:rsidP="00B76009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Παράδειγμα 2 :</w:t>
      </w:r>
    </w:p>
    <w:p w14:paraId="62A695B6" w14:textId="77777777" w:rsidR="00B76009" w:rsidRDefault="00B76009" w:rsidP="00B76009">
      <w:pPr>
        <w:ind w:firstLine="720"/>
        <w:rPr>
          <w:b/>
          <w:sz w:val="28"/>
          <w:szCs w:val="28"/>
          <w:u w:val="single"/>
        </w:rPr>
      </w:pPr>
    </w:p>
    <w:p w14:paraId="2BCA4142" w14:textId="77777777" w:rsidR="00B76009" w:rsidRDefault="00B76009" w:rsidP="00B76009">
      <w:pPr>
        <w:ind w:firstLine="720"/>
        <w:rPr>
          <w:b/>
          <w:sz w:val="28"/>
          <w:szCs w:val="28"/>
          <w:u w:val="single"/>
        </w:rPr>
      </w:pPr>
      <w:r w:rsidRPr="00F37221">
        <w:rPr>
          <w:b/>
          <w:sz w:val="28"/>
          <w:szCs w:val="28"/>
          <w:u w:val="single"/>
        </w:rPr>
        <w:t xml:space="preserve">Λεκτικές προτάσεις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F37221">
        <w:rPr>
          <w:b/>
          <w:sz w:val="28"/>
          <w:szCs w:val="28"/>
          <w:u w:val="single"/>
        </w:rPr>
        <w:t>Μαθηματική έκφραση</w:t>
      </w:r>
    </w:p>
    <w:p w14:paraId="0936482A" w14:textId="77777777" w:rsidR="00B76009" w:rsidRDefault="00B76009" w:rsidP="00B76009">
      <w:pPr>
        <w:rPr>
          <w:b/>
          <w:sz w:val="28"/>
          <w:szCs w:val="28"/>
          <w:u w:val="single"/>
        </w:rPr>
      </w:pPr>
    </w:p>
    <w:p w14:paraId="027B15CE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Η Μαρία έχει  κάποια χρήματα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     ................................</w:t>
      </w:r>
    </w:p>
    <w:p w14:paraId="47002932" w14:textId="77777777" w:rsidR="00B76009" w:rsidRDefault="00B76009" w:rsidP="00B76009">
      <w:pPr>
        <w:rPr>
          <w:b/>
          <w:sz w:val="28"/>
          <w:szCs w:val="28"/>
        </w:rPr>
      </w:pPr>
    </w:p>
    <w:p w14:paraId="6C394731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Η Ελένη κρατά τετραπλάσια της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.</w:t>
      </w:r>
    </w:p>
    <w:p w14:paraId="6C6D2673" w14:textId="77777777" w:rsidR="00B76009" w:rsidRDefault="00B76009" w:rsidP="00B76009">
      <w:pPr>
        <w:rPr>
          <w:b/>
          <w:sz w:val="28"/>
          <w:szCs w:val="28"/>
        </w:rPr>
      </w:pPr>
    </w:p>
    <w:p w14:paraId="3268E92A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Ο Κώστας κρατά €13 λιγότερα της Μαρίας </w:t>
      </w:r>
      <w:r>
        <w:rPr>
          <w:b/>
          <w:sz w:val="28"/>
          <w:szCs w:val="28"/>
        </w:rPr>
        <w:tab/>
        <w:t>................................</w:t>
      </w:r>
    </w:p>
    <w:p w14:paraId="7DC5AC92" w14:textId="77777777" w:rsidR="00B76009" w:rsidRDefault="00B76009" w:rsidP="00B76009">
      <w:pPr>
        <w:rPr>
          <w:b/>
          <w:sz w:val="28"/>
          <w:szCs w:val="28"/>
        </w:rPr>
      </w:pPr>
    </w:p>
    <w:p w14:paraId="237A65B6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Ο Νίκος έχει €27 περισσότερα της Ελένης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.</w:t>
      </w:r>
    </w:p>
    <w:p w14:paraId="299CB695" w14:textId="77777777" w:rsidR="00B76009" w:rsidRDefault="00B76009" w:rsidP="00B76009">
      <w:pPr>
        <w:rPr>
          <w:b/>
          <w:sz w:val="28"/>
          <w:szCs w:val="28"/>
        </w:rPr>
      </w:pPr>
    </w:p>
    <w:p w14:paraId="7C154632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Η Ελένη  και ο Νίκος μαζί έχουν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................................</w:t>
      </w:r>
    </w:p>
    <w:p w14:paraId="5732E4B9" w14:textId="77777777" w:rsidR="00B76009" w:rsidRPr="00A83506" w:rsidRDefault="00B76009" w:rsidP="00B76009">
      <w:pPr>
        <w:rPr>
          <w:b/>
          <w:sz w:val="28"/>
          <w:szCs w:val="28"/>
        </w:rPr>
      </w:pPr>
    </w:p>
    <w:p w14:paraId="567D7116" w14:textId="021A8742" w:rsidR="00B76009" w:rsidRDefault="00B76009" w:rsidP="00B76009">
      <w:pPr>
        <w:rPr>
          <w:b/>
          <w:sz w:val="28"/>
          <w:szCs w:val="28"/>
          <w:u w:val="single"/>
        </w:rPr>
      </w:pPr>
    </w:p>
    <w:p w14:paraId="4EC3AD2B" w14:textId="43D71B52" w:rsidR="00BD65DB" w:rsidRDefault="00BD65DB" w:rsidP="00B76009">
      <w:pPr>
        <w:rPr>
          <w:b/>
          <w:sz w:val="28"/>
          <w:szCs w:val="28"/>
          <w:u w:val="single"/>
        </w:rPr>
      </w:pPr>
    </w:p>
    <w:p w14:paraId="5AA9C1F1" w14:textId="77777777" w:rsidR="00BD65DB" w:rsidRDefault="00BD65DB" w:rsidP="00B76009">
      <w:pPr>
        <w:rPr>
          <w:b/>
          <w:sz w:val="28"/>
          <w:szCs w:val="28"/>
          <w:u w:val="single"/>
        </w:rPr>
      </w:pPr>
    </w:p>
    <w:p w14:paraId="256837B4" w14:textId="38421844" w:rsidR="00B76009" w:rsidRPr="0062028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 xml:space="preserve">ΠΡΟΒΛΗΜΑΤΑ </w:t>
      </w:r>
      <w:r>
        <w:rPr>
          <w:b/>
          <w:sz w:val="28"/>
          <w:szCs w:val="28"/>
        </w:rPr>
        <w:t>Να λύσετε τα προβλήματα με εξίσωση :</w:t>
      </w:r>
    </w:p>
    <w:p w14:paraId="2A2DBEA5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) Ποιον αριθμό να προσθέσω στο 23 για να βρω 44 </w:t>
      </w:r>
    </w:p>
    <w:p w14:paraId="37F79A02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  </w:t>
      </w:r>
    </w:p>
    <w:p w14:paraId="30DBFEF1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14:paraId="02D03095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14:paraId="07E46D1E" w14:textId="77777777" w:rsidR="00B76009" w:rsidRDefault="00B76009" w:rsidP="00B76009">
      <w:pPr>
        <w:rPr>
          <w:b/>
          <w:sz w:val="28"/>
          <w:szCs w:val="28"/>
        </w:rPr>
      </w:pPr>
    </w:p>
    <w:p w14:paraId="613AD916" w14:textId="77777777" w:rsidR="00B76009" w:rsidRDefault="00B76009" w:rsidP="00B76009">
      <w:pPr>
        <w:rPr>
          <w:b/>
          <w:sz w:val="28"/>
          <w:szCs w:val="28"/>
        </w:rPr>
      </w:pPr>
    </w:p>
    <w:p w14:paraId="29A712E0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2) Ο Νίκος έχει €50 . Πόσα χρειάζεται ακόμη για να αγοράσει ένα ποδήλατο</w:t>
      </w:r>
    </w:p>
    <w:p w14:paraId="098BE987" w14:textId="77777777" w:rsidR="00B76009" w:rsidRPr="00356463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που στοιχίζει €120 </w:t>
      </w:r>
      <w:r w:rsidRPr="00BD65DB">
        <w:rPr>
          <w:b/>
          <w:sz w:val="28"/>
          <w:szCs w:val="28"/>
        </w:rPr>
        <w:t>;</w:t>
      </w:r>
    </w:p>
    <w:p w14:paraId="578AA4D3" w14:textId="77777777" w:rsidR="00B76009" w:rsidRDefault="00B76009" w:rsidP="00B76009">
      <w:pPr>
        <w:rPr>
          <w:b/>
          <w:sz w:val="28"/>
          <w:szCs w:val="28"/>
        </w:rPr>
      </w:pPr>
    </w:p>
    <w:p w14:paraId="7CE2291C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14:paraId="0B501E0C" w14:textId="77777777" w:rsidR="00B76009" w:rsidRDefault="00B76009" w:rsidP="00B76009">
      <w:pPr>
        <w:rPr>
          <w:b/>
          <w:sz w:val="28"/>
          <w:szCs w:val="28"/>
        </w:rPr>
      </w:pPr>
    </w:p>
    <w:p w14:paraId="1B9D640A" w14:textId="77777777" w:rsidR="00B76009" w:rsidRDefault="00B76009" w:rsidP="00B76009">
      <w:pPr>
        <w:rPr>
          <w:b/>
          <w:sz w:val="28"/>
          <w:szCs w:val="28"/>
        </w:rPr>
      </w:pPr>
    </w:p>
    <w:p w14:paraId="00139786" w14:textId="77777777" w:rsidR="00B76009" w:rsidRDefault="00B76009" w:rsidP="00B76009">
      <w:pPr>
        <w:rPr>
          <w:b/>
          <w:sz w:val="28"/>
          <w:szCs w:val="28"/>
        </w:rPr>
      </w:pPr>
    </w:p>
    <w:p w14:paraId="0AA89286" w14:textId="77777777" w:rsidR="00B76009" w:rsidRDefault="00B76009" w:rsidP="00B76009">
      <w:pPr>
        <w:rPr>
          <w:b/>
          <w:sz w:val="28"/>
          <w:szCs w:val="28"/>
        </w:rPr>
      </w:pPr>
    </w:p>
    <w:p w14:paraId="0009E3EB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>3) Η Β΄ τάξη έχει χ μαθητές .Η Α΄ τάξη έχει 15 μαθητές λιγότερους από το</w:t>
      </w:r>
    </w:p>
    <w:p w14:paraId="16796936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διπλάσιο της Β΄ . Αν και οι δύο τάξεις μαζί έχουν 75 μαθητές , πόσους </w:t>
      </w:r>
    </w:p>
    <w:p w14:paraId="4AC5FECC" w14:textId="77777777" w:rsidR="00B76009" w:rsidRPr="00356463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μαθητές έχει η κάθε τάξη </w:t>
      </w:r>
      <w:r w:rsidRPr="00356463">
        <w:rPr>
          <w:b/>
          <w:sz w:val="28"/>
          <w:szCs w:val="28"/>
        </w:rPr>
        <w:t>;</w:t>
      </w:r>
    </w:p>
    <w:p w14:paraId="28CCC6AB" w14:textId="77777777" w:rsidR="00B76009" w:rsidRDefault="00B76009" w:rsidP="00B76009">
      <w:pPr>
        <w:rPr>
          <w:b/>
          <w:sz w:val="28"/>
          <w:szCs w:val="28"/>
        </w:rPr>
      </w:pPr>
    </w:p>
    <w:p w14:paraId="52EE5527" w14:textId="77777777" w:rsidR="00B76009" w:rsidRDefault="00B76009" w:rsidP="00B76009">
      <w:pPr>
        <w:rPr>
          <w:b/>
          <w:sz w:val="28"/>
          <w:szCs w:val="28"/>
        </w:rPr>
      </w:pPr>
    </w:p>
    <w:p w14:paraId="1C459A81" w14:textId="77777777" w:rsidR="00B76009" w:rsidRDefault="00B76009" w:rsidP="00B76009">
      <w:pPr>
        <w:rPr>
          <w:b/>
          <w:sz w:val="28"/>
          <w:szCs w:val="28"/>
        </w:rPr>
      </w:pPr>
    </w:p>
    <w:p w14:paraId="3544F877" w14:textId="77777777" w:rsidR="00B76009" w:rsidRDefault="00B76009" w:rsidP="00B76009">
      <w:pPr>
        <w:rPr>
          <w:b/>
          <w:sz w:val="28"/>
          <w:szCs w:val="28"/>
        </w:rPr>
      </w:pPr>
    </w:p>
    <w:p w14:paraId="31FCD083" w14:textId="77777777" w:rsidR="00B76009" w:rsidRDefault="00B76009" w:rsidP="00B76009">
      <w:pPr>
        <w:rPr>
          <w:b/>
          <w:sz w:val="28"/>
          <w:szCs w:val="28"/>
        </w:rPr>
      </w:pPr>
    </w:p>
    <w:p w14:paraId="4AD7FEEA" w14:textId="77777777" w:rsidR="00B76009" w:rsidRDefault="00B76009" w:rsidP="00B76009">
      <w:pPr>
        <w:rPr>
          <w:b/>
          <w:sz w:val="28"/>
          <w:szCs w:val="28"/>
        </w:rPr>
      </w:pPr>
    </w:p>
    <w:p w14:paraId="5B5B423B" w14:textId="77777777" w:rsidR="00B76009" w:rsidRDefault="00B76009" w:rsidP="00B76009">
      <w:pPr>
        <w:rPr>
          <w:b/>
          <w:sz w:val="28"/>
          <w:szCs w:val="28"/>
        </w:rPr>
      </w:pPr>
    </w:p>
    <w:p w14:paraId="5708A880" w14:textId="77777777" w:rsidR="00B76009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) Η Μαρία έχει τριλάσια χρήματα από το Σάββα . Και οι δύο μαζί </w:t>
      </w:r>
    </w:p>
    <w:p w14:paraId="023512E4" w14:textId="77777777" w:rsidR="00B76009" w:rsidRPr="003F1A02" w:rsidRDefault="00B76009" w:rsidP="00B7600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έχουν  €280 . Πόσα χρήματα έχει η Μαρία </w:t>
      </w:r>
      <w:r w:rsidRPr="003F1A02">
        <w:rPr>
          <w:b/>
          <w:sz w:val="28"/>
          <w:szCs w:val="28"/>
        </w:rPr>
        <w:t>;</w:t>
      </w:r>
    </w:p>
    <w:p w14:paraId="492266E1" w14:textId="77777777" w:rsidR="00B76009" w:rsidRDefault="00B76009" w:rsidP="00B76009">
      <w:pPr>
        <w:rPr>
          <w:b/>
          <w:sz w:val="28"/>
          <w:szCs w:val="28"/>
        </w:rPr>
      </w:pPr>
    </w:p>
    <w:p w14:paraId="47D1AC78" w14:textId="77777777" w:rsidR="00B76009" w:rsidRDefault="00B76009" w:rsidP="00B76009">
      <w:pPr>
        <w:rPr>
          <w:b/>
          <w:sz w:val="28"/>
          <w:szCs w:val="28"/>
        </w:rPr>
      </w:pPr>
    </w:p>
    <w:p w14:paraId="51D24332" w14:textId="77777777" w:rsidR="00B76009" w:rsidRDefault="00B76009" w:rsidP="00B76009">
      <w:pPr>
        <w:rPr>
          <w:b/>
          <w:sz w:val="28"/>
          <w:szCs w:val="28"/>
        </w:rPr>
      </w:pPr>
    </w:p>
    <w:p w14:paraId="0A68B992" w14:textId="77777777" w:rsidR="00B76009" w:rsidRDefault="00B76009" w:rsidP="00B76009">
      <w:pPr>
        <w:rPr>
          <w:b/>
          <w:sz w:val="28"/>
          <w:szCs w:val="28"/>
        </w:rPr>
      </w:pPr>
    </w:p>
    <w:p w14:paraId="6EA3D8CC" w14:textId="77777777" w:rsidR="00B76009" w:rsidRDefault="00B76009" w:rsidP="00B76009">
      <w:pPr>
        <w:rPr>
          <w:b/>
          <w:sz w:val="28"/>
          <w:szCs w:val="28"/>
        </w:rPr>
      </w:pPr>
    </w:p>
    <w:p w14:paraId="1EC1043F" w14:textId="77777777" w:rsidR="00B76009" w:rsidRPr="00CE39F1" w:rsidRDefault="00B76009" w:rsidP="00B76009">
      <w:pPr>
        <w:rPr>
          <w:b/>
          <w:sz w:val="28"/>
          <w:szCs w:val="28"/>
        </w:rPr>
      </w:pPr>
    </w:p>
    <w:p w14:paraId="6DCC9B5B" w14:textId="77777777" w:rsidR="0085432A" w:rsidRDefault="0085432A"/>
    <w:p w14:paraId="5D70F448" w14:textId="77777777" w:rsidR="00B76009" w:rsidRDefault="00B76009"/>
    <w:p w14:paraId="515862AB" w14:textId="77777777" w:rsidR="00B76009" w:rsidRDefault="00B76009"/>
    <w:p w14:paraId="46CE2545" w14:textId="77777777" w:rsidR="00B76009" w:rsidRDefault="00B76009"/>
    <w:p w14:paraId="6D78982A" w14:textId="77777777" w:rsidR="00B76009" w:rsidRDefault="00B76009"/>
    <w:p w14:paraId="467263C4" w14:textId="77777777" w:rsidR="00B76009" w:rsidRDefault="00B76009"/>
    <w:p w14:paraId="2D6A2E3F" w14:textId="77777777" w:rsidR="00B76009" w:rsidRDefault="00B76009"/>
    <w:p w14:paraId="5D7CEAC5" w14:textId="77777777" w:rsidR="00B76009" w:rsidRDefault="00B76009"/>
    <w:p w14:paraId="1C477723" w14:textId="77777777" w:rsidR="00B76009" w:rsidRDefault="00B76009"/>
    <w:p w14:paraId="7CB23EF2" w14:textId="77777777" w:rsidR="00B76009" w:rsidRDefault="00B76009"/>
    <w:p w14:paraId="5D25C3D2" w14:textId="11D73E1D" w:rsidR="00B76009" w:rsidRDefault="00B76009"/>
    <w:p w14:paraId="09768DBE" w14:textId="77777777" w:rsidR="00BD65DB" w:rsidRDefault="00BD65DB"/>
    <w:p w14:paraId="0CD63D83" w14:textId="77777777" w:rsidR="00B76009" w:rsidRDefault="00B76009"/>
    <w:p w14:paraId="1202857D" w14:textId="77777777" w:rsidR="00B76009" w:rsidRDefault="00B76009"/>
    <w:p w14:paraId="05C7B70C" w14:textId="77777777" w:rsidR="00B76009" w:rsidRDefault="00B76009"/>
    <w:p w14:paraId="59C60865" w14:textId="77777777" w:rsidR="00B76009" w:rsidRDefault="00B76009"/>
    <w:p w14:paraId="619BA330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2AD0431A" w14:textId="77777777" w:rsidR="00B76009" w:rsidRDefault="00B76009" w:rsidP="00B76009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ΕΞΙΣΩΣΕΙΣ</w:t>
      </w:r>
    </w:p>
    <w:p w14:paraId="12AB0E0C" w14:textId="77777777" w:rsidR="00B76009" w:rsidRPr="006E20B4" w:rsidRDefault="00B76009" w:rsidP="00B76009">
      <w:pPr>
        <w:jc w:val="center"/>
        <w:rPr>
          <w:rFonts w:ascii="Arial" w:hAnsi="Arial" w:cs="Arial"/>
          <w:b/>
          <w:sz w:val="28"/>
          <w:szCs w:val="28"/>
          <w:u w:val="single"/>
        </w:rPr>
      </w:pPr>
    </w:p>
    <w:p w14:paraId="47468E6B" w14:textId="77777777" w:rsidR="00B76009" w:rsidRPr="00EE3DFD" w:rsidRDefault="00B76009" w:rsidP="00B76009">
      <w:pPr>
        <w:ind w:left="-900" w:right="-1234"/>
        <w:rPr>
          <w:rFonts w:ascii="Arial" w:hAnsi="Arial" w:cs="Arial"/>
          <w:b/>
        </w:rPr>
      </w:pPr>
      <w:r w:rsidRPr="00EE3DFD">
        <w:rPr>
          <w:rFonts w:ascii="Arial" w:hAnsi="Arial" w:cs="Arial"/>
          <w:b/>
          <w:sz w:val="22"/>
          <w:szCs w:val="22"/>
        </w:rPr>
        <w:t xml:space="preserve">            </w:t>
      </w:r>
      <w:r>
        <w:rPr>
          <w:rFonts w:ascii="Arial" w:hAnsi="Arial" w:cs="Arial"/>
          <w:b/>
          <w:sz w:val="22"/>
          <w:szCs w:val="22"/>
        </w:rPr>
        <w:t>Α)</w:t>
      </w:r>
      <w:r w:rsidRPr="00EE3DFD">
        <w:rPr>
          <w:rFonts w:ascii="Arial" w:hAnsi="Arial" w:cs="Arial"/>
          <w:b/>
          <w:sz w:val="22"/>
          <w:szCs w:val="22"/>
        </w:rPr>
        <w:t xml:space="preserve">  </w:t>
      </w:r>
      <w:r w:rsidRPr="00EE3DFD">
        <w:rPr>
          <w:rFonts w:ascii="Arial" w:hAnsi="Arial" w:cs="Arial"/>
          <w:b/>
        </w:rPr>
        <w:t>Να λύσετε  τις εξισώσεις:</w:t>
      </w:r>
    </w:p>
    <w:p w14:paraId="78D27137" w14:textId="77777777" w:rsidR="00B76009" w:rsidRPr="00E76571" w:rsidRDefault="00B76009" w:rsidP="00B76009">
      <w:pPr>
        <w:ind w:firstLine="720"/>
        <w:rPr>
          <w:rFonts w:ascii="Comic Sans MS" w:hAnsi="Comic Sans MS"/>
          <w:sz w:val="22"/>
          <w:szCs w:val="22"/>
        </w:rPr>
      </w:pPr>
    </w:p>
    <w:p w14:paraId="3C4E3CB9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  <w:r w:rsidRPr="00EE3DFD">
        <w:rPr>
          <w:rFonts w:ascii="Arial" w:hAnsi="Arial" w:cs="Arial"/>
          <w:sz w:val="22"/>
          <w:szCs w:val="22"/>
        </w:rPr>
        <w:t>1) χ + 10 = 27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>2) 15 + ψ = 24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>3) χ -10 = 32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</w:p>
    <w:p w14:paraId="207C54DC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CD0329E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3A32C82B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4935DB42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32295150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762137D6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  <w:r w:rsidRPr="00EE3DFD">
        <w:rPr>
          <w:rFonts w:ascii="Arial" w:hAnsi="Arial" w:cs="Arial"/>
          <w:sz w:val="22"/>
          <w:szCs w:val="22"/>
        </w:rPr>
        <w:t>4) 24 – χ = 8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 xml:space="preserve">5) 4χ = 20 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>6) χ ∙ 7 =28</w:t>
      </w:r>
    </w:p>
    <w:p w14:paraId="7367FB69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7724CFEC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A497669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4F5086B7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F4CFBE3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27681267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  <w:r w:rsidRPr="00EE3DFD">
        <w:rPr>
          <w:rFonts w:ascii="Arial" w:hAnsi="Arial" w:cs="Arial"/>
          <w:sz w:val="22"/>
          <w:szCs w:val="22"/>
        </w:rPr>
        <w:t xml:space="preserve">7) χ : 3 = 12 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>8) 15 : ω = 5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>9) 4ψ + 2</w:t>
      </w:r>
      <w:r>
        <w:rPr>
          <w:rFonts w:ascii="Arial" w:hAnsi="Arial" w:cs="Arial"/>
          <w:sz w:val="22"/>
          <w:szCs w:val="22"/>
        </w:rPr>
        <w:t>0</w:t>
      </w:r>
      <w:r w:rsidRPr="00EE3DFD">
        <w:rPr>
          <w:rFonts w:ascii="Arial" w:hAnsi="Arial" w:cs="Arial"/>
          <w:sz w:val="22"/>
          <w:szCs w:val="22"/>
        </w:rPr>
        <w:t xml:space="preserve"> = 24 </w:t>
      </w:r>
      <w:r w:rsidRPr="00EE3DFD">
        <w:rPr>
          <w:rFonts w:ascii="Arial" w:hAnsi="Arial" w:cs="Arial"/>
          <w:sz w:val="22"/>
          <w:szCs w:val="22"/>
        </w:rPr>
        <w:tab/>
      </w:r>
    </w:p>
    <w:p w14:paraId="5E96B236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63FB5AE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6529BBE9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0D1AC279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6A353DA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52D4BF5D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46BE4593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  <w:r w:rsidRPr="00EE3DFD">
        <w:rPr>
          <w:rFonts w:ascii="Arial" w:hAnsi="Arial" w:cs="Arial"/>
          <w:sz w:val="22"/>
          <w:szCs w:val="22"/>
        </w:rPr>
        <w:t xml:space="preserve">10) 2ω -3 = 17 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 xml:space="preserve">11) 4∙ ( χ + 3 ) = 32 </w:t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ab/>
        <w:t xml:space="preserve">12) 3 ∙ ( α -2 ) =15 </w:t>
      </w:r>
    </w:p>
    <w:p w14:paraId="0C7FFCBC" w14:textId="77777777" w:rsidR="00B76009" w:rsidRPr="00EE3DFD" w:rsidRDefault="00B76009" w:rsidP="00B76009">
      <w:pPr>
        <w:rPr>
          <w:rFonts w:ascii="Arial" w:hAnsi="Arial" w:cs="Arial"/>
          <w:sz w:val="22"/>
          <w:szCs w:val="22"/>
        </w:rPr>
      </w:pPr>
    </w:p>
    <w:p w14:paraId="250F7417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5CE56E3F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68C34332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25F5CCFA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61C5574E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6AB325EC" w14:textId="77777777" w:rsidR="00B76009" w:rsidRPr="00EE3DFD" w:rsidRDefault="00B76009" w:rsidP="00B76009">
      <w:pPr>
        <w:ind w:left="-120" w:firstLine="120"/>
        <w:rPr>
          <w:rFonts w:ascii="Arial" w:hAnsi="Arial" w:cs="Arial"/>
          <w:b/>
        </w:rPr>
      </w:pPr>
      <w:r w:rsidRPr="00EE3DFD">
        <w:rPr>
          <w:rFonts w:ascii="Arial" w:hAnsi="Arial" w:cs="Arial"/>
          <w:b/>
        </w:rPr>
        <w:t>Β) Να εξετάσετε αν ο αριθμός 3 είναι λύση της εξίσωσης:</w:t>
      </w:r>
    </w:p>
    <w:p w14:paraId="75C2BFB9" w14:textId="77777777" w:rsidR="00B76009" w:rsidRPr="00922C97" w:rsidRDefault="00B76009" w:rsidP="00B76009">
      <w:pPr>
        <w:ind w:left="-720"/>
        <w:rPr>
          <w:rFonts w:ascii="Comic Sans MS" w:hAnsi="Comic Sans MS"/>
          <w:sz w:val="22"/>
          <w:szCs w:val="22"/>
        </w:rPr>
      </w:pPr>
    </w:p>
    <w:p w14:paraId="4B42191D" w14:textId="77777777" w:rsidR="00B76009" w:rsidRPr="00EE3DFD" w:rsidRDefault="00B76009" w:rsidP="00B76009">
      <w:pPr>
        <w:ind w:left="-720"/>
        <w:rPr>
          <w:rFonts w:ascii="Arial" w:hAnsi="Arial" w:cs="Arial"/>
          <w:sz w:val="22"/>
          <w:szCs w:val="22"/>
        </w:rPr>
      </w:pPr>
      <w:r w:rsidRPr="00922C97">
        <w:rPr>
          <w:rFonts w:ascii="Comic Sans MS" w:hAnsi="Comic Sans MS"/>
          <w:sz w:val="22"/>
          <w:szCs w:val="22"/>
        </w:rPr>
        <w:tab/>
      </w:r>
      <w:r w:rsidRPr="00922C97">
        <w:rPr>
          <w:rFonts w:ascii="Comic Sans MS" w:hAnsi="Comic Sans MS"/>
          <w:sz w:val="22"/>
          <w:szCs w:val="22"/>
        </w:rPr>
        <w:tab/>
      </w:r>
      <w:r w:rsidRPr="00EE3DFD">
        <w:rPr>
          <w:rFonts w:ascii="Arial" w:hAnsi="Arial" w:cs="Arial"/>
          <w:sz w:val="22"/>
          <w:szCs w:val="22"/>
        </w:rPr>
        <w:t>14 – 2(4χ – 7 ) + χ : 3 = 5χ + (18 – 6χ) : 3=</w:t>
      </w:r>
    </w:p>
    <w:p w14:paraId="41CA3F95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06F60D00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285D729F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24030B64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23D8B5B3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4BBF5A9C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0703F090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3D306847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051D4CD4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50191D1C" w14:textId="24287623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3F48D476" w14:textId="680B9219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1EF0C41E" w14:textId="15A0701E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46F9F1BC" w14:textId="7DBB9408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202AF5D6" w14:textId="2B25E132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673CF575" w14:textId="28A16F7C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543EA3B0" w14:textId="77777777" w:rsidR="00BD65DB" w:rsidRDefault="00BD65DB" w:rsidP="00B76009">
      <w:pPr>
        <w:rPr>
          <w:rFonts w:ascii="Arial" w:hAnsi="Arial" w:cs="Arial"/>
          <w:sz w:val="22"/>
          <w:szCs w:val="22"/>
          <w:u w:val="single"/>
        </w:rPr>
      </w:pPr>
    </w:p>
    <w:p w14:paraId="6E7E8892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074A3B3C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45CF1961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350D7B00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613483E4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36B4BA50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4E5C6BE6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p w14:paraId="4AA4326B" w14:textId="77777777" w:rsidR="00B76009" w:rsidRDefault="00B76009" w:rsidP="00B76009">
      <w:pPr>
        <w:rPr>
          <w:rFonts w:ascii="Arial" w:hAnsi="Arial" w:cs="Arial"/>
          <w:sz w:val="22"/>
          <w:szCs w:val="22"/>
          <w:u w:val="singl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52"/>
        <w:gridCol w:w="7418"/>
        <w:gridCol w:w="1870"/>
      </w:tblGrid>
      <w:tr w:rsidR="00B76009" w14:paraId="080BA890" w14:textId="77777777" w:rsidTr="00D22204">
        <w:tc>
          <w:tcPr>
            <w:tcW w:w="468" w:type="dxa"/>
            <w:vAlign w:val="center"/>
          </w:tcPr>
          <w:p w14:paraId="182F00E0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5E414839" w14:textId="77777777" w:rsidR="00B76009" w:rsidRPr="009C78D5" w:rsidRDefault="00B76009" w:rsidP="00D22204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78D5">
              <w:rPr>
                <w:rFonts w:ascii="Arial" w:hAnsi="Arial" w:cs="Arial"/>
                <w:b/>
                <w:sz w:val="22"/>
                <w:szCs w:val="22"/>
              </w:rPr>
              <w:t>ΛΕΚΤΙΚΕΣ  ΠΡΟΤΑΣΕΙΣ</w:t>
            </w:r>
          </w:p>
          <w:p w14:paraId="097C8B0D" w14:textId="77777777" w:rsidR="00B76009" w:rsidRPr="00A76A5E" w:rsidRDefault="00B76009" w:rsidP="00D2220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09EF2B1F" w14:textId="77777777" w:rsidR="00B76009" w:rsidRPr="009C78D5" w:rsidRDefault="00B76009" w:rsidP="00D22204">
            <w:p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ΜΑΘΗΜΑΤΙΚΕΣ</w:t>
            </w:r>
            <w:r w:rsidRPr="009C78D5">
              <w:rPr>
                <w:rFonts w:ascii="Arial" w:hAnsi="Arial" w:cs="Arial"/>
                <w:b/>
                <w:sz w:val="22"/>
                <w:szCs w:val="22"/>
              </w:rPr>
              <w:t xml:space="preserve">  </w:t>
            </w:r>
          </w:p>
          <w:p w14:paraId="3755FCFC" w14:textId="77777777" w:rsidR="00B76009" w:rsidRPr="009C78D5" w:rsidRDefault="00B76009" w:rsidP="00D22204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8D71647" w14:textId="77777777" w:rsidR="00B76009" w:rsidRPr="009C78D5" w:rsidRDefault="00B76009" w:rsidP="00D22204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9C78D5">
              <w:rPr>
                <w:rFonts w:ascii="Arial" w:hAnsi="Arial" w:cs="Arial"/>
                <w:b/>
                <w:sz w:val="22"/>
                <w:szCs w:val="22"/>
              </w:rPr>
              <w:t>ΕΚΦΡΑΣΕΙΣ</w:t>
            </w:r>
          </w:p>
          <w:p w14:paraId="6E7E8D9D" w14:textId="77777777" w:rsidR="00B76009" w:rsidRPr="009C78D5" w:rsidRDefault="00B76009" w:rsidP="00D2220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B76009" w14:paraId="57A4704D" w14:textId="77777777" w:rsidTr="00D22204">
        <w:tc>
          <w:tcPr>
            <w:tcW w:w="468" w:type="dxa"/>
            <w:vAlign w:val="center"/>
          </w:tcPr>
          <w:p w14:paraId="424E5EC6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5396B030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Υπάρχει κάποιος αριθμός ή σκέφτομαι κάποιον αριθμό.</w:t>
            </w:r>
          </w:p>
          <w:p w14:paraId="56F20E9B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1F27431A" w14:textId="77777777" w:rsidR="00B76009" w:rsidRPr="00EA6500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4045FA69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034F00BF" w14:textId="77777777" w:rsidTr="00D22204">
        <w:tc>
          <w:tcPr>
            <w:tcW w:w="468" w:type="dxa"/>
            <w:vAlign w:val="center"/>
          </w:tcPr>
          <w:p w14:paraId="5A7511DD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583B2798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Το διπλάσιο, τριπλάσιο, τετραπλάσιο ενός αριθμού.</w:t>
            </w:r>
          </w:p>
          <w:p w14:paraId="706AEA07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50A0F964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4A8C4C1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4AD710A3" w14:textId="77777777" w:rsidTr="00D22204">
        <w:tc>
          <w:tcPr>
            <w:tcW w:w="468" w:type="dxa"/>
            <w:vAlign w:val="center"/>
          </w:tcPr>
          <w:p w14:paraId="08DC4754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05A90DE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Το μισό ενός αριθμού.</w:t>
            </w:r>
          </w:p>
          <w:p w14:paraId="4186293A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52E85F0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Τα  </w:t>
            </w:r>
            <w:r w:rsidRPr="00EA6500">
              <w:rPr>
                <w:rFonts w:ascii="Arial" w:hAnsi="Arial" w:cs="Arial"/>
                <w:position w:val="-20"/>
                <w:sz w:val="22"/>
                <w:szCs w:val="22"/>
              </w:rPr>
              <w:object w:dxaOrig="220" w:dyaOrig="499" w14:anchorId="5512D983">
                <v:shape id="_x0000_i1026" type="#_x0000_t75" style="width:11.5pt;height:25pt" o:ole="">
                  <v:imagedata r:id="rId9" o:title=""/>
                </v:shape>
                <o:OLEObject Type="Embed" ProgID="Equation.DSMT4" ShapeID="_x0000_i1026" DrawAspect="Content" ObjectID="_1678082397" r:id="rId1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ενός αριθμού.</w:t>
            </w:r>
          </w:p>
          <w:p w14:paraId="3791808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63FBB837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7FD2AB2F" w14:textId="77777777" w:rsidTr="00D22204">
        <w:tc>
          <w:tcPr>
            <w:tcW w:w="468" w:type="dxa"/>
            <w:vAlign w:val="center"/>
          </w:tcPr>
          <w:p w14:paraId="37A62451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7BCC0EDD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Οκτώ περισσότερα από έναν αριθμό.</w:t>
            </w:r>
          </w:p>
          <w:p w14:paraId="5E633383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1EBC12EA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302E6B2F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7E68971F" w14:textId="77777777" w:rsidTr="00D22204">
        <w:tc>
          <w:tcPr>
            <w:tcW w:w="468" w:type="dxa"/>
            <w:vAlign w:val="center"/>
          </w:tcPr>
          <w:p w14:paraId="4FFE245B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63C5A1AE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Πέντε λιγότερα από κάποιον αριθμό.</w:t>
            </w:r>
          </w:p>
          <w:p w14:paraId="2FD87C42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1F23C6F8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3A94ED83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1DF87B29" w14:textId="77777777" w:rsidTr="00D22204">
        <w:tc>
          <w:tcPr>
            <w:tcW w:w="468" w:type="dxa"/>
            <w:vAlign w:val="center"/>
          </w:tcPr>
          <w:p w14:paraId="0D7A8CFB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317F3175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Εφτά περισσότερα από το διπλάσιο ενός αριθμού.</w:t>
            </w:r>
          </w:p>
          <w:p w14:paraId="779918C9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4758DB9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36EC2FF4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3AB55E5C" w14:textId="77777777" w:rsidTr="00D22204">
        <w:tc>
          <w:tcPr>
            <w:tcW w:w="468" w:type="dxa"/>
            <w:vAlign w:val="center"/>
          </w:tcPr>
          <w:p w14:paraId="60998D5D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7DD10ED6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Δεκαπέντε λιγότερα από το τριπλάσιο ενός αριθμού.</w:t>
            </w:r>
          </w:p>
          <w:p w14:paraId="583310B7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3A1528C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58C939A5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59E9D042" w14:textId="77777777" w:rsidTr="00D22204">
        <w:tc>
          <w:tcPr>
            <w:tcW w:w="468" w:type="dxa"/>
            <w:vAlign w:val="center"/>
          </w:tcPr>
          <w:p w14:paraId="5AF1CD15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09557A6B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Το πενταπλάσιο ενός αριθμού αυξημένο κατά 3.</w:t>
            </w:r>
          </w:p>
          <w:p w14:paraId="2F4621E8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308F7C40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0B9E7B38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1FCEF66C" w14:textId="77777777" w:rsidTr="00D22204">
        <w:tc>
          <w:tcPr>
            <w:tcW w:w="468" w:type="dxa"/>
            <w:vAlign w:val="center"/>
          </w:tcPr>
          <w:p w14:paraId="79E767AA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3D80CFFB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Είχα</w:t>
            </w:r>
            <w:r w:rsidRPr="00FC7C0C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 €20.</w:t>
            </w:r>
            <w:r w:rsidRPr="00FC7C0C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 Κέρδισα</w:t>
            </w:r>
            <w:r w:rsidRPr="00FC7C0C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 €χ. </w:t>
            </w:r>
            <w:r w:rsidRPr="00FC7C0C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Πόσα </w:t>
            </w:r>
            <w:r w:rsidRPr="00FC7C0C">
              <w:rPr>
                <w:rFonts w:ascii="Arial" w:hAnsi="Arial" w:cs="Arial"/>
                <w:sz w:val="22"/>
                <w:szCs w:val="22"/>
              </w:rPr>
              <w:t xml:space="preserve">  </w:t>
            </w:r>
            <w:r>
              <w:rPr>
                <w:rFonts w:ascii="Arial" w:hAnsi="Arial" w:cs="Arial"/>
                <w:sz w:val="22"/>
                <w:szCs w:val="22"/>
              </w:rPr>
              <w:t>έχω τώρα</w:t>
            </w:r>
            <w:r w:rsidRPr="00FC7C0C">
              <w:rPr>
                <w:rFonts w:ascii="Arial" w:hAnsi="Arial" w:cs="Arial"/>
                <w:sz w:val="22"/>
                <w:szCs w:val="22"/>
              </w:rPr>
              <w:t>;</w:t>
            </w:r>
          </w:p>
          <w:p w14:paraId="11B7A754" w14:textId="77777777" w:rsidR="00B76009" w:rsidRPr="004778A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4D9AFE82" w14:textId="77777777" w:rsidR="00B76009" w:rsidRPr="004778A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4E229585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7F99287D" w14:textId="77777777" w:rsidTr="00D22204">
        <w:tc>
          <w:tcPr>
            <w:tcW w:w="468" w:type="dxa"/>
            <w:vAlign w:val="center"/>
          </w:tcPr>
          <w:p w14:paraId="61D03E50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0CF35BEE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Ένα κιλό πατάτες στοιχίζει  70 σεντ. Πόσα στοιχίζουν τα  χ  κιλά</w:t>
            </w:r>
            <w:r w:rsidRPr="00FC7C0C">
              <w:rPr>
                <w:rFonts w:ascii="Arial" w:hAnsi="Arial" w:cs="Arial"/>
                <w:sz w:val="22"/>
                <w:szCs w:val="22"/>
              </w:rPr>
              <w:t>;</w:t>
            </w:r>
          </w:p>
          <w:p w14:paraId="6F1A7D45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6644A8AA" w14:textId="77777777" w:rsidR="00B76009" w:rsidRPr="00FC7C0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73077179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661DD020" w14:textId="77777777" w:rsidTr="00D22204">
        <w:tc>
          <w:tcPr>
            <w:tcW w:w="468" w:type="dxa"/>
            <w:vAlign w:val="center"/>
          </w:tcPr>
          <w:p w14:paraId="31B3353A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430DC89D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Έχω  €α . Η Μαρία έχει  €58  περισσότερες από αυτές που έχω εγώ. </w:t>
            </w:r>
          </w:p>
          <w:p w14:paraId="02D60103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66F178A0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Πόσες  €  έχει η Μαρία</w:t>
            </w:r>
            <w:r>
              <w:rPr>
                <w:rFonts w:ascii="Arial" w:hAnsi="Arial" w:cs="Arial"/>
                <w:sz w:val="22"/>
                <w:szCs w:val="22"/>
                <w:lang w:val="en-US"/>
              </w:rPr>
              <w:t>;</w:t>
            </w:r>
          </w:p>
          <w:p w14:paraId="58AD763B" w14:textId="77777777" w:rsidR="00B76009" w:rsidRPr="00626227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119D99B1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6223403D" w14:textId="77777777" w:rsidTr="00D22204">
        <w:tc>
          <w:tcPr>
            <w:tcW w:w="468" w:type="dxa"/>
            <w:vAlign w:val="center"/>
          </w:tcPr>
          <w:p w14:paraId="20C637A4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6F514426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Είμαι  35 χρονών. Ποια η ηλικία μου μετά από   ψ  χρόνια</w:t>
            </w:r>
            <w:r w:rsidRPr="00BE58EC">
              <w:rPr>
                <w:rFonts w:ascii="Arial" w:hAnsi="Arial" w:cs="Arial"/>
                <w:sz w:val="22"/>
                <w:szCs w:val="22"/>
              </w:rPr>
              <w:t>;</w:t>
            </w:r>
          </w:p>
          <w:p w14:paraId="1BB06124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588B54F4" w14:textId="77777777" w:rsidR="00B76009" w:rsidRPr="00BE58E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7446FB4A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76009" w14:paraId="2FCB3649" w14:textId="77777777" w:rsidTr="00D22204">
        <w:tc>
          <w:tcPr>
            <w:tcW w:w="468" w:type="dxa"/>
            <w:vAlign w:val="center"/>
          </w:tcPr>
          <w:p w14:paraId="7D6455D3" w14:textId="77777777" w:rsidR="00B76009" w:rsidRDefault="00B76009" w:rsidP="00D22204">
            <w:pPr>
              <w:numPr>
                <w:ilvl w:val="0"/>
                <w:numId w:val="1"/>
              </w:num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800" w:type="dxa"/>
            <w:vAlign w:val="center"/>
          </w:tcPr>
          <w:p w14:paraId="0D3D6E8D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Ένας ακέραιος αριθμός συμβολίζεται με  β.</w:t>
            </w:r>
          </w:p>
          <w:p w14:paraId="08C6C41C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4C5E1214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Ποιος είναι ο προηγούμενος ακέραιος</w:t>
            </w:r>
            <w:r w:rsidRPr="00BE58EC">
              <w:rPr>
                <w:rFonts w:ascii="Arial" w:hAnsi="Arial" w:cs="Arial"/>
                <w:sz w:val="22"/>
                <w:szCs w:val="22"/>
              </w:rPr>
              <w:t>;</w:t>
            </w:r>
          </w:p>
          <w:p w14:paraId="4FE8740A" w14:textId="77777777" w:rsidR="00B76009" w:rsidRPr="00BE58E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  <w:p w14:paraId="23B87741" w14:textId="77777777" w:rsidR="00B76009" w:rsidRPr="00BE58E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Ποιος είναι ο επόμενος ακέραιος</w:t>
            </w:r>
            <w:r w:rsidRPr="00BE58EC">
              <w:rPr>
                <w:rFonts w:ascii="Arial" w:hAnsi="Arial" w:cs="Arial"/>
                <w:sz w:val="22"/>
                <w:szCs w:val="22"/>
              </w:rPr>
              <w:t>;</w:t>
            </w:r>
          </w:p>
          <w:p w14:paraId="76C3C75C" w14:textId="77777777" w:rsidR="00B76009" w:rsidRPr="00BE58EC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0" w:type="dxa"/>
            <w:vAlign w:val="center"/>
          </w:tcPr>
          <w:p w14:paraId="4FC410F4" w14:textId="77777777" w:rsidR="00B76009" w:rsidRDefault="00B76009" w:rsidP="00D22204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21EE599A" w14:textId="77777777" w:rsidR="00B76009" w:rsidRP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FF01C92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984ECA6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0B776D75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7FAECA1D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F8CA59B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01BA1AE2" w14:textId="77777777" w:rsidR="00B76009" w:rsidRPr="00EA51D8" w:rsidRDefault="00B76009" w:rsidP="00B76009">
      <w:pPr>
        <w:rPr>
          <w:rFonts w:ascii="Arial" w:hAnsi="Arial" w:cs="Arial"/>
          <w:sz w:val="22"/>
          <w:szCs w:val="22"/>
        </w:rPr>
      </w:pPr>
    </w:p>
    <w:p w14:paraId="5BA5EF0C" w14:textId="77777777" w:rsidR="00B76009" w:rsidRPr="00033760" w:rsidRDefault="00B76009" w:rsidP="00B76009">
      <w:pPr>
        <w:rPr>
          <w:rFonts w:ascii="Arial" w:hAnsi="Arial" w:cs="Arial"/>
          <w:b/>
          <w:sz w:val="22"/>
          <w:szCs w:val="22"/>
          <w:u w:val="single"/>
        </w:rPr>
      </w:pPr>
    </w:p>
    <w:p w14:paraId="07D079E1" w14:textId="77777777" w:rsidR="00B76009" w:rsidRDefault="00B76009" w:rsidP="00B76009">
      <w:pPr>
        <w:jc w:val="center"/>
        <w:rPr>
          <w:rFonts w:ascii="Arial" w:hAnsi="Arial" w:cs="Arial"/>
          <w:b/>
          <w:szCs w:val="22"/>
          <w:u w:val="single"/>
        </w:rPr>
      </w:pPr>
    </w:p>
    <w:p w14:paraId="63E06109" w14:textId="77777777" w:rsidR="00B76009" w:rsidRPr="006E20B4" w:rsidRDefault="00B76009" w:rsidP="00B76009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6E20B4">
        <w:rPr>
          <w:rFonts w:ascii="Arial" w:hAnsi="Arial" w:cs="Arial"/>
          <w:b/>
          <w:sz w:val="28"/>
          <w:szCs w:val="28"/>
          <w:u w:val="single"/>
        </w:rPr>
        <w:t>ΠΡΟΒΛΗΜΑΤΑ</w:t>
      </w:r>
    </w:p>
    <w:p w14:paraId="31F78E3B" w14:textId="77777777" w:rsidR="00B76009" w:rsidRDefault="00B76009" w:rsidP="00B76009">
      <w:pPr>
        <w:jc w:val="both"/>
        <w:rPr>
          <w:rFonts w:ascii="Arial" w:hAnsi="Arial" w:cs="Arial"/>
          <w:b/>
          <w:szCs w:val="22"/>
        </w:rPr>
      </w:pPr>
    </w:p>
    <w:p w14:paraId="01183FDC" w14:textId="77777777" w:rsidR="00B76009" w:rsidRPr="00EA51D8" w:rsidRDefault="00B76009" w:rsidP="00B76009">
      <w:pPr>
        <w:jc w:val="center"/>
        <w:rPr>
          <w:rFonts w:ascii="Arial" w:hAnsi="Arial" w:cs="Arial"/>
          <w:b/>
          <w:sz w:val="22"/>
          <w:szCs w:val="22"/>
          <w:u w:val="single"/>
        </w:rPr>
      </w:pPr>
      <w:r w:rsidRPr="00EA51D8">
        <w:rPr>
          <w:rFonts w:ascii="Arial" w:hAnsi="Arial" w:cs="Arial"/>
          <w:b/>
          <w:sz w:val="22"/>
          <w:szCs w:val="22"/>
          <w:u w:val="single"/>
        </w:rPr>
        <w:t>Κάθε πρόβλημα να λυθεί με τη βοήθεια  εξίσωσης</w:t>
      </w:r>
    </w:p>
    <w:p w14:paraId="1A5686E8" w14:textId="77777777" w:rsidR="00B76009" w:rsidRDefault="00B76009" w:rsidP="00B76009">
      <w:pPr>
        <w:jc w:val="center"/>
        <w:rPr>
          <w:rFonts w:ascii="Arial" w:hAnsi="Arial" w:cs="Arial"/>
          <w:sz w:val="22"/>
          <w:szCs w:val="22"/>
          <w:u w:val="single"/>
        </w:rPr>
      </w:pPr>
    </w:p>
    <w:p w14:paraId="04823DAA" w14:textId="77777777" w:rsidR="00B76009" w:rsidRPr="00A17BAE" w:rsidRDefault="00B76009" w:rsidP="00B76009">
      <w:pPr>
        <w:jc w:val="center"/>
        <w:rPr>
          <w:rFonts w:ascii="Arial" w:hAnsi="Arial" w:cs="Arial"/>
          <w:sz w:val="22"/>
          <w:szCs w:val="22"/>
          <w:u w:val="single"/>
        </w:rPr>
      </w:pPr>
    </w:p>
    <w:p w14:paraId="13845766" w14:textId="77777777" w:rsidR="00B76009" w:rsidRPr="00711463" w:rsidRDefault="00B76009" w:rsidP="00B76009">
      <w:pPr>
        <w:jc w:val="both"/>
        <w:rPr>
          <w:rFonts w:ascii="Arial" w:hAnsi="Arial" w:cs="Arial"/>
          <w:b/>
          <w:sz w:val="22"/>
          <w:szCs w:val="22"/>
        </w:rPr>
      </w:pPr>
    </w:p>
    <w:p w14:paraId="57199B77" w14:textId="77777777" w:rsidR="00B76009" w:rsidRPr="002A7D93" w:rsidRDefault="00B76009" w:rsidP="00B76009">
      <w:pPr>
        <w:jc w:val="both"/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1.</w:t>
      </w:r>
      <w:r w:rsidRPr="00711463">
        <w:rPr>
          <w:rFonts w:ascii="Arial" w:hAnsi="Arial" w:cs="Arial"/>
          <w:sz w:val="22"/>
          <w:szCs w:val="22"/>
        </w:rPr>
        <w:t xml:space="preserve">     Ποιόν αριθμό να προσθέσουμε στο 24  για να βρούμε  89 ;</w:t>
      </w:r>
      <w:r w:rsidRPr="002A7D93">
        <w:rPr>
          <w:rFonts w:ascii="Arial" w:hAnsi="Arial" w:cs="Arial"/>
          <w:sz w:val="22"/>
          <w:szCs w:val="22"/>
        </w:rPr>
        <w:t xml:space="preserve">   </w:t>
      </w:r>
      <w:r w:rsidR="007313C0">
        <w:rPr>
          <w:rFonts w:ascii="Arial" w:hAnsi="Arial" w:cs="Arial"/>
          <w:sz w:val="22"/>
          <w:szCs w:val="22"/>
        </w:rPr>
        <w:t xml:space="preserve">                               </w:t>
      </w:r>
      <w:r w:rsidRPr="002A7D93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 </w:t>
      </w:r>
      <w:r w:rsidRPr="002A7D93">
        <w:rPr>
          <w:rFonts w:ascii="Arial" w:hAnsi="Arial" w:cs="Arial"/>
          <w:sz w:val="22"/>
          <w:szCs w:val="22"/>
        </w:rPr>
        <w:t xml:space="preserve"> (</w:t>
      </w:r>
      <w:r>
        <w:rPr>
          <w:rFonts w:ascii="Arial" w:hAnsi="Arial" w:cs="Arial"/>
          <w:sz w:val="22"/>
          <w:szCs w:val="22"/>
        </w:rPr>
        <w:t>Απ. 65)</w:t>
      </w:r>
    </w:p>
    <w:p w14:paraId="0C6DF74B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</w:p>
    <w:p w14:paraId="71B4A5F3" w14:textId="77777777" w:rsidR="00B76009" w:rsidRPr="00711463" w:rsidRDefault="00B76009" w:rsidP="00B76009">
      <w:pPr>
        <w:jc w:val="both"/>
        <w:rPr>
          <w:rFonts w:ascii="Arial" w:hAnsi="Arial" w:cs="Arial"/>
          <w:sz w:val="22"/>
          <w:szCs w:val="22"/>
        </w:rPr>
      </w:pPr>
    </w:p>
    <w:p w14:paraId="3A4F53D6" w14:textId="77777777" w:rsidR="00B76009" w:rsidRPr="00711463" w:rsidRDefault="00B76009" w:rsidP="00B76009">
      <w:pPr>
        <w:jc w:val="both"/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2</w:t>
      </w:r>
      <w:r w:rsidRPr="00711463">
        <w:rPr>
          <w:rFonts w:ascii="Arial" w:hAnsi="Arial" w:cs="Arial"/>
          <w:sz w:val="22"/>
          <w:szCs w:val="22"/>
        </w:rPr>
        <w:t>.    Το διπλάσιο ενός αριθμού είναι 30. Ποιος είναι ο αριθμός;</w:t>
      </w:r>
      <w:r>
        <w:rPr>
          <w:rFonts w:ascii="Arial" w:hAnsi="Arial" w:cs="Arial"/>
          <w:sz w:val="22"/>
          <w:szCs w:val="22"/>
        </w:rPr>
        <w:t xml:space="preserve">       </w:t>
      </w:r>
      <w:r w:rsidR="007313C0">
        <w:rPr>
          <w:rFonts w:ascii="Arial" w:hAnsi="Arial" w:cs="Arial"/>
          <w:sz w:val="22"/>
          <w:szCs w:val="22"/>
        </w:rPr>
        <w:t xml:space="preserve">                              </w:t>
      </w:r>
      <w:r>
        <w:rPr>
          <w:rFonts w:ascii="Arial" w:hAnsi="Arial" w:cs="Arial"/>
          <w:sz w:val="22"/>
          <w:szCs w:val="22"/>
        </w:rPr>
        <w:t xml:space="preserve">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15)</w:t>
      </w:r>
    </w:p>
    <w:p w14:paraId="10501CA0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</w:p>
    <w:p w14:paraId="6C66DE78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</w:p>
    <w:p w14:paraId="41719236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3</w:t>
      </w:r>
      <w:r>
        <w:rPr>
          <w:rFonts w:ascii="Arial" w:hAnsi="Arial" w:cs="Arial"/>
          <w:sz w:val="22"/>
          <w:szCs w:val="22"/>
        </w:rPr>
        <w:t>.     Ο Πέτρος έχει   €49. Πόσα χρειάζεται ακόμα για να αγοράσει ένα ποδήλατο που κοστίζει  €153 ;</w:t>
      </w:r>
    </w:p>
    <w:p w14:paraId="3D02FBC2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   </w:t>
      </w:r>
      <w:r w:rsidR="007313C0">
        <w:rPr>
          <w:rFonts w:ascii="Arial" w:hAnsi="Arial" w:cs="Arial"/>
          <w:sz w:val="22"/>
          <w:szCs w:val="22"/>
        </w:rPr>
        <w:t xml:space="preserve">                         </w:t>
      </w:r>
      <w:r>
        <w:rPr>
          <w:rFonts w:ascii="Arial" w:hAnsi="Arial" w:cs="Arial"/>
          <w:sz w:val="22"/>
          <w:szCs w:val="22"/>
        </w:rPr>
        <w:t xml:space="preserve">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€104)</w:t>
      </w:r>
    </w:p>
    <w:p w14:paraId="368108A9" w14:textId="77777777" w:rsidR="00B76009" w:rsidRPr="00711463" w:rsidRDefault="00B76009" w:rsidP="00B76009">
      <w:pPr>
        <w:jc w:val="both"/>
        <w:rPr>
          <w:rFonts w:ascii="Arial" w:hAnsi="Arial" w:cs="Arial"/>
          <w:sz w:val="22"/>
          <w:szCs w:val="22"/>
        </w:rPr>
      </w:pPr>
    </w:p>
    <w:p w14:paraId="0F36044E" w14:textId="77777777" w:rsidR="00B76009" w:rsidRDefault="00B76009" w:rsidP="00B76009">
      <w:pPr>
        <w:jc w:val="both"/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4</w:t>
      </w:r>
      <w:r>
        <w:rPr>
          <w:rFonts w:ascii="Arial" w:hAnsi="Arial" w:cs="Arial"/>
          <w:sz w:val="22"/>
          <w:szCs w:val="22"/>
        </w:rPr>
        <w:t>.</w:t>
      </w:r>
      <w:r w:rsidRPr="00711463">
        <w:rPr>
          <w:rFonts w:ascii="Arial" w:hAnsi="Arial" w:cs="Arial"/>
          <w:sz w:val="22"/>
          <w:szCs w:val="22"/>
        </w:rPr>
        <w:t xml:space="preserve">     Αν αυξήσουμε το διπλάσιο ενός αριθμού κατά 13 τότε βρίσκουμε 57. Ποιος είναι ο</w:t>
      </w:r>
      <w:r>
        <w:rPr>
          <w:rFonts w:ascii="Arial" w:hAnsi="Arial" w:cs="Arial"/>
          <w:sz w:val="22"/>
          <w:szCs w:val="22"/>
        </w:rPr>
        <w:t xml:space="preserve"> </w:t>
      </w:r>
      <w:r w:rsidRPr="00711463">
        <w:rPr>
          <w:rFonts w:ascii="Arial" w:hAnsi="Arial" w:cs="Arial"/>
          <w:sz w:val="22"/>
          <w:szCs w:val="22"/>
        </w:rPr>
        <w:t>αριθμός;</w:t>
      </w:r>
    </w:p>
    <w:p w14:paraId="264FCDB3" w14:textId="77777777" w:rsidR="00B76009" w:rsidRPr="00711463" w:rsidRDefault="00B76009" w:rsidP="00B76009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                                          </w:t>
      </w:r>
      <w:r w:rsidR="007313C0">
        <w:rPr>
          <w:rFonts w:ascii="Arial" w:hAnsi="Arial" w:cs="Arial"/>
          <w:sz w:val="22"/>
          <w:szCs w:val="22"/>
        </w:rPr>
        <w:t xml:space="preserve">                           </w:t>
      </w:r>
      <w:r>
        <w:rPr>
          <w:rFonts w:ascii="Arial" w:hAnsi="Arial" w:cs="Arial"/>
          <w:sz w:val="22"/>
          <w:szCs w:val="22"/>
        </w:rPr>
        <w:t xml:space="preserve">  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22)</w:t>
      </w:r>
    </w:p>
    <w:p w14:paraId="5E9309B1" w14:textId="77777777" w:rsidR="00B76009" w:rsidRPr="00711463" w:rsidRDefault="00B76009" w:rsidP="00B76009">
      <w:pPr>
        <w:jc w:val="both"/>
        <w:rPr>
          <w:rFonts w:ascii="Arial" w:hAnsi="Arial" w:cs="Arial"/>
          <w:b/>
          <w:sz w:val="22"/>
          <w:szCs w:val="22"/>
        </w:rPr>
      </w:pPr>
    </w:p>
    <w:p w14:paraId="49E7B7F2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5.</w:t>
      </w:r>
      <w:r w:rsidRPr="00711463">
        <w:rPr>
          <w:rFonts w:ascii="Arial" w:hAnsi="Arial" w:cs="Arial"/>
          <w:sz w:val="22"/>
          <w:szCs w:val="22"/>
        </w:rPr>
        <w:t xml:space="preserve">   Η</w:t>
      </w:r>
      <w:r>
        <w:rPr>
          <w:rFonts w:ascii="Arial" w:hAnsi="Arial" w:cs="Arial"/>
          <w:sz w:val="22"/>
          <w:szCs w:val="22"/>
        </w:rPr>
        <w:t xml:space="preserve"> ηλικία του Ανδρέα είναι τριπλάσια από την ηλικία της Μαρίας. Αν το άθροισμα των ηλικιών τους </w:t>
      </w:r>
      <w:r w:rsidRPr="000E13AA">
        <w:rPr>
          <w:rFonts w:ascii="Arial" w:hAnsi="Arial" w:cs="Arial"/>
          <w:sz w:val="22"/>
          <w:szCs w:val="22"/>
        </w:rPr>
        <w:t xml:space="preserve">     </w:t>
      </w:r>
      <w:r>
        <w:rPr>
          <w:rFonts w:ascii="Arial" w:hAnsi="Arial" w:cs="Arial"/>
          <w:sz w:val="22"/>
          <w:szCs w:val="22"/>
        </w:rPr>
        <w:t xml:space="preserve">είναι  32 χρόνια, ποια είναι η ηλικία του καθενός;                                                             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24, 8)</w:t>
      </w:r>
    </w:p>
    <w:p w14:paraId="5988A74A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</w:t>
      </w:r>
    </w:p>
    <w:p w14:paraId="6A869CB2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9363833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6.</w:t>
      </w:r>
      <w:r>
        <w:rPr>
          <w:rFonts w:ascii="Arial" w:hAnsi="Arial" w:cs="Arial"/>
          <w:sz w:val="22"/>
          <w:szCs w:val="22"/>
        </w:rPr>
        <w:t xml:space="preserve">   Ποιού αριθμού το τριπλάσιο μειωμένο κατά 5 ισούται με 37;     </w:t>
      </w:r>
      <w:r w:rsidR="007313C0">
        <w:rPr>
          <w:rFonts w:ascii="Arial" w:hAnsi="Arial" w:cs="Arial"/>
          <w:sz w:val="22"/>
          <w:szCs w:val="22"/>
        </w:rPr>
        <w:t xml:space="preserve">                             </w:t>
      </w:r>
      <w:r>
        <w:rPr>
          <w:rFonts w:ascii="Arial" w:hAnsi="Arial" w:cs="Arial"/>
          <w:sz w:val="22"/>
          <w:szCs w:val="22"/>
        </w:rPr>
        <w:t xml:space="preserve">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14)</w:t>
      </w:r>
    </w:p>
    <w:p w14:paraId="4016C6B5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4D1E0D9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2ABCF88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7.</w:t>
      </w:r>
      <w:r>
        <w:rPr>
          <w:rFonts w:ascii="Arial" w:hAnsi="Arial" w:cs="Arial"/>
          <w:sz w:val="22"/>
          <w:szCs w:val="22"/>
        </w:rPr>
        <w:t xml:space="preserve">   Το τριπλάσιο της ηλικίας που  θα έχει ο Κώστας μετά από 8 χρόνια θα είναι 66.     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14)</w:t>
      </w:r>
    </w:p>
    <w:p w14:paraId="5445610F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Ποια είναι η σημερινή του ηλικία ;                                                                                   </w:t>
      </w:r>
    </w:p>
    <w:p w14:paraId="04A94F53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E54D294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8.</w:t>
      </w:r>
      <w:r>
        <w:rPr>
          <w:rFonts w:ascii="Arial" w:hAnsi="Arial" w:cs="Arial"/>
          <w:sz w:val="22"/>
          <w:szCs w:val="22"/>
        </w:rPr>
        <w:t xml:space="preserve">   Η Κατερίνα είναι κατά 9 χρόνια μεγαλύτερη από τον αδερφό της. Να βρείτε τις ηλικίες τους, αν το άθροισμα των ηλικιών τους είναι  47 χρόνια.                                   </w:t>
      </w:r>
      <w:r w:rsidR="007313C0">
        <w:rPr>
          <w:rFonts w:ascii="Arial" w:hAnsi="Arial" w:cs="Arial"/>
          <w:sz w:val="22"/>
          <w:szCs w:val="22"/>
        </w:rPr>
        <w:t xml:space="preserve">                 </w:t>
      </w:r>
      <w:r>
        <w:rPr>
          <w:rFonts w:ascii="Arial" w:hAnsi="Arial" w:cs="Arial"/>
          <w:sz w:val="22"/>
          <w:szCs w:val="22"/>
        </w:rPr>
        <w:t xml:space="preserve">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28, 19)</w:t>
      </w:r>
    </w:p>
    <w:p w14:paraId="471F7725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1D2A9831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061D49CD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A17BAE">
        <w:rPr>
          <w:rFonts w:ascii="Arial" w:hAnsi="Arial" w:cs="Arial"/>
          <w:b/>
        </w:rPr>
        <w:t>9</w:t>
      </w:r>
      <w:r>
        <w:rPr>
          <w:rFonts w:ascii="Arial" w:hAnsi="Arial" w:cs="Arial"/>
          <w:sz w:val="22"/>
          <w:szCs w:val="22"/>
        </w:rPr>
        <w:t xml:space="preserve">.   Σ ‘ένα γυμνάσιο η  Α΄ τάξη έχει 15 μαθητές περισσότερους από την Β‘ τάξη. Η Γ’ τάξη έχει  10 λιγότερους μαθητές από την Β‘ τάξη. Πόσους μαθητές έχει κάθε τάξη όταν όλο το σχολείο έχει 335 μαθητές;                                                                               </w:t>
      </w:r>
      <w:r w:rsidR="007313C0">
        <w:rPr>
          <w:rFonts w:ascii="Arial" w:hAnsi="Arial" w:cs="Arial"/>
          <w:sz w:val="22"/>
          <w:szCs w:val="22"/>
        </w:rPr>
        <w:t xml:space="preserve">            </w:t>
      </w:r>
      <w:r>
        <w:rPr>
          <w:rFonts w:ascii="Arial" w:hAnsi="Arial" w:cs="Arial"/>
          <w:sz w:val="22"/>
          <w:szCs w:val="22"/>
        </w:rPr>
        <w:t xml:space="preserve">      </w:t>
      </w:r>
      <w:r w:rsidRPr="002A7D93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Απ. 125, 110, 100)</w:t>
      </w:r>
    </w:p>
    <w:p w14:paraId="2CA4E137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4C60C71B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37C345A1" w14:textId="77777777" w:rsidR="00B76009" w:rsidRPr="006E20B4" w:rsidRDefault="00B76009" w:rsidP="00B76009">
      <w:pPr>
        <w:rPr>
          <w:rFonts w:ascii="Arial" w:hAnsi="Arial" w:cs="Arial"/>
          <w:sz w:val="22"/>
          <w:szCs w:val="22"/>
        </w:rPr>
      </w:pPr>
    </w:p>
    <w:p w14:paraId="5952FDC4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5FDE1E98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748979D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6ED5F8A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3B77147D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259D3B4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2B1B877E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5A29C437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0F594AD9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F992AA4" w14:textId="77777777" w:rsidR="007313C0" w:rsidRDefault="007313C0" w:rsidP="00B76009">
      <w:pPr>
        <w:rPr>
          <w:rFonts w:ascii="Arial" w:hAnsi="Arial" w:cs="Arial"/>
          <w:sz w:val="22"/>
          <w:szCs w:val="22"/>
        </w:rPr>
      </w:pPr>
    </w:p>
    <w:p w14:paraId="6205BE2D" w14:textId="77777777" w:rsidR="007313C0" w:rsidRDefault="007313C0" w:rsidP="00B76009">
      <w:pPr>
        <w:rPr>
          <w:rFonts w:ascii="Arial" w:hAnsi="Arial" w:cs="Arial"/>
          <w:sz w:val="22"/>
          <w:szCs w:val="22"/>
        </w:rPr>
      </w:pPr>
    </w:p>
    <w:p w14:paraId="115DB412" w14:textId="77777777" w:rsidR="007313C0" w:rsidRDefault="007313C0" w:rsidP="00B76009">
      <w:pPr>
        <w:rPr>
          <w:rFonts w:ascii="Arial" w:hAnsi="Arial" w:cs="Arial"/>
          <w:sz w:val="22"/>
          <w:szCs w:val="22"/>
        </w:rPr>
      </w:pPr>
    </w:p>
    <w:p w14:paraId="52D1C358" w14:textId="77777777" w:rsidR="007313C0" w:rsidRDefault="007313C0" w:rsidP="00B76009">
      <w:pPr>
        <w:rPr>
          <w:rFonts w:ascii="Arial" w:hAnsi="Arial" w:cs="Arial"/>
          <w:sz w:val="22"/>
          <w:szCs w:val="22"/>
        </w:rPr>
      </w:pPr>
    </w:p>
    <w:p w14:paraId="543FF8A2" w14:textId="77777777" w:rsidR="007313C0" w:rsidRDefault="007313C0" w:rsidP="00B76009">
      <w:pPr>
        <w:rPr>
          <w:rFonts w:ascii="Arial" w:hAnsi="Arial" w:cs="Arial"/>
          <w:sz w:val="22"/>
          <w:szCs w:val="22"/>
        </w:rPr>
      </w:pPr>
    </w:p>
    <w:p w14:paraId="35324DBF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65DD6BA1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</w:p>
    <w:p w14:paraId="7A76F81F" w14:textId="77777777" w:rsidR="00B76009" w:rsidRPr="00B76009" w:rsidRDefault="00B76009" w:rsidP="00B76009">
      <w:pPr>
        <w:ind w:left="700" w:right="-682" w:hanging="700"/>
        <w:rPr>
          <w:rFonts w:ascii="Arial" w:hAnsi="Arial" w:cs="Arial"/>
          <w:sz w:val="22"/>
          <w:szCs w:val="22"/>
          <w:lang w:eastAsia="en-US"/>
        </w:rPr>
      </w:pPr>
      <w:r w:rsidRPr="00B76009">
        <w:rPr>
          <w:rFonts w:ascii="Arial" w:hAnsi="Arial" w:cs="Arial"/>
          <w:sz w:val="22"/>
          <w:szCs w:val="22"/>
          <w:lang w:eastAsia="en-US"/>
        </w:rPr>
        <w:t xml:space="preserve">Να μετατρέψετε τον αριθμό  </w:t>
      </w:r>
      <w:r w:rsidRPr="00B76009">
        <w:rPr>
          <w:rFonts w:ascii="Arial" w:hAnsi="Arial" w:cs="Arial"/>
          <w:i/>
          <w:sz w:val="22"/>
          <w:szCs w:val="22"/>
          <w:lang w:eastAsia="en-US"/>
        </w:rPr>
        <w:t>1001101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  του δυαδικού συστήματος στο δεκαδικό σύστημα αρίθμησης.</w:t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  <w:t xml:space="preserve">       </w:t>
      </w:r>
    </w:p>
    <w:p w14:paraId="4119A809" w14:textId="77777777" w:rsidR="00B76009" w:rsidRPr="00B76009" w:rsidRDefault="00B76009" w:rsidP="00B76009">
      <w:pPr>
        <w:rPr>
          <w:rFonts w:ascii="Arial" w:hAnsi="Arial" w:cs="Arial"/>
          <w:sz w:val="22"/>
          <w:szCs w:val="22"/>
        </w:rPr>
      </w:pPr>
      <w:r w:rsidRPr="00B76009">
        <w:rPr>
          <w:rFonts w:ascii="Arial" w:hAnsi="Arial" w:cs="Arial"/>
          <w:b/>
          <w:sz w:val="22"/>
          <w:szCs w:val="22"/>
          <w:lang w:eastAsia="en-US"/>
        </w:rPr>
        <w:t xml:space="preserve"> 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Να μετατρέψετε τον αριθμό  </w:t>
      </w:r>
      <w:r w:rsidRPr="00B76009">
        <w:rPr>
          <w:rFonts w:ascii="Arial" w:hAnsi="Arial" w:cs="Arial"/>
          <w:i/>
          <w:sz w:val="22"/>
          <w:szCs w:val="22"/>
          <w:lang w:eastAsia="en-US"/>
        </w:rPr>
        <w:t>49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  του δεκαδικού συστήματος στο δυαδικό σύστημα αρίθμησης.</w:t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</w:p>
    <w:p w14:paraId="105034F8" w14:textId="77777777" w:rsidR="00B76009" w:rsidRPr="00B76009" w:rsidRDefault="00B76009" w:rsidP="00B76009">
      <w:pPr>
        <w:ind w:left="700" w:right="-682" w:hanging="700"/>
        <w:rPr>
          <w:rFonts w:ascii="Arial" w:hAnsi="Arial" w:cs="Arial"/>
          <w:sz w:val="22"/>
          <w:szCs w:val="22"/>
          <w:lang w:eastAsia="en-US"/>
        </w:rPr>
      </w:pPr>
      <w:r w:rsidRPr="00B76009">
        <w:rPr>
          <w:rFonts w:ascii="Arial" w:hAnsi="Arial" w:cs="Arial"/>
          <w:sz w:val="22"/>
          <w:szCs w:val="22"/>
          <w:lang w:eastAsia="en-US"/>
        </w:rPr>
        <w:t xml:space="preserve">Να μετατρέψετε τον αριθμό  </w:t>
      </w:r>
      <w:r w:rsidRPr="00B76009">
        <w:rPr>
          <w:rFonts w:ascii="Arial" w:hAnsi="Arial" w:cs="Arial"/>
          <w:i/>
          <w:sz w:val="22"/>
          <w:szCs w:val="22"/>
          <w:lang w:eastAsia="en-US"/>
        </w:rPr>
        <w:t>1001011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  του δυαδικού συστήματος στο δεκαδικό σύστημα αρίθμησης.</w:t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Arial" w:hAnsi="Arial" w:cs="Arial"/>
          <w:sz w:val="22"/>
          <w:szCs w:val="22"/>
          <w:lang w:eastAsia="en-US"/>
        </w:rPr>
        <w:tab/>
        <w:t xml:space="preserve">       </w:t>
      </w:r>
    </w:p>
    <w:p w14:paraId="700CBD72" w14:textId="77777777" w:rsidR="00B76009" w:rsidRDefault="00B76009" w:rsidP="00B76009">
      <w:pPr>
        <w:rPr>
          <w:rFonts w:ascii="Arial" w:hAnsi="Arial" w:cs="Arial"/>
          <w:sz w:val="22"/>
          <w:szCs w:val="22"/>
        </w:rPr>
      </w:pPr>
      <w:r w:rsidRPr="00B76009">
        <w:rPr>
          <w:rFonts w:ascii="Arial" w:hAnsi="Arial" w:cs="Arial"/>
          <w:b/>
          <w:sz w:val="22"/>
          <w:szCs w:val="22"/>
          <w:lang w:eastAsia="en-US"/>
        </w:rPr>
        <w:t xml:space="preserve"> 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Να μετατρέψετε τον αριθμό  </w:t>
      </w:r>
      <w:r w:rsidRPr="00B76009">
        <w:rPr>
          <w:rFonts w:ascii="Arial" w:hAnsi="Arial" w:cs="Arial"/>
          <w:i/>
          <w:sz w:val="22"/>
          <w:szCs w:val="22"/>
          <w:lang w:eastAsia="en-US"/>
        </w:rPr>
        <w:t>46</w:t>
      </w:r>
      <w:r w:rsidRPr="00B76009">
        <w:rPr>
          <w:rFonts w:ascii="Arial" w:hAnsi="Arial" w:cs="Arial"/>
          <w:sz w:val="22"/>
          <w:szCs w:val="22"/>
          <w:lang w:eastAsia="en-US"/>
        </w:rPr>
        <w:t xml:space="preserve">  του δεκαδικού συστήματος στο δυαδικό σύστημα αρίθμησης.</w:t>
      </w:r>
      <w:r w:rsidRPr="00B76009">
        <w:rPr>
          <w:rFonts w:ascii="Arial" w:hAnsi="Arial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</w:r>
      <w:r w:rsidRPr="00B76009">
        <w:rPr>
          <w:rFonts w:ascii="Comic Sans MS" w:hAnsi="Comic Sans MS" w:cs="Arial"/>
          <w:sz w:val="22"/>
          <w:szCs w:val="22"/>
          <w:lang w:eastAsia="en-US"/>
        </w:rPr>
        <w:tab/>
        <w:t xml:space="preserve">       </w:t>
      </w:r>
    </w:p>
    <w:p w14:paraId="33CCB6D3" w14:textId="77777777" w:rsidR="00B76009" w:rsidRPr="00A76A5E" w:rsidRDefault="00B76009" w:rsidP="00B76009">
      <w:pPr>
        <w:rPr>
          <w:rFonts w:ascii="Arial" w:hAnsi="Arial" w:cs="Arial"/>
          <w:sz w:val="22"/>
          <w:szCs w:val="22"/>
        </w:rPr>
      </w:pPr>
    </w:p>
    <w:p w14:paraId="4F8E9298" w14:textId="77777777" w:rsidR="00B76009" w:rsidRPr="00B76009" w:rsidRDefault="00B76009" w:rsidP="00B76009">
      <w:pPr>
        <w:ind w:right="-720"/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Να μετατρέψετε τους πιο κάτω δυαδικούς αριθμούς στο</w:t>
      </w:r>
      <w:r>
        <w:rPr>
          <w:rFonts w:ascii="Arial" w:hAnsi="Arial" w:cs="Arial"/>
          <w:lang w:eastAsia="en-US"/>
        </w:rPr>
        <w:t xml:space="preserve"> δεκαδικό σύστημα:    </w:t>
      </w:r>
    </w:p>
    <w:p w14:paraId="2B9AB82C" w14:textId="77777777" w:rsidR="00B76009" w:rsidRPr="00B76009" w:rsidRDefault="00B76009" w:rsidP="00B76009">
      <w:pPr>
        <w:ind w:right="-720"/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      </w:t>
      </w:r>
    </w:p>
    <w:p w14:paraId="6998397D" w14:textId="77777777" w:rsidR="00B76009" w:rsidRPr="00B76009" w:rsidRDefault="00B76009" w:rsidP="00B76009">
      <w:pPr>
        <w:rPr>
          <w:rFonts w:ascii="Arial" w:hAnsi="Arial" w:cs="Arial"/>
          <w:u w:val="single"/>
          <w:lang w:eastAsia="en-US"/>
        </w:rPr>
      </w:pPr>
    </w:p>
    <w:p w14:paraId="0FE25185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        α) 1011 = </w:t>
      </w:r>
    </w:p>
    <w:p w14:paraId="785E1E60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4DC03885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        β)  11101 = </w:t>
      </w:r>
    </w:p>
    <w:p w14:paraId="624512AB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0EEA077C" w14:textId="77777777" w:rsidR="00B76009" w:rsidRPr="00B76009" w:rsidRDefault="00B76009" w:rsidP="00B76009">
      <w:pPr>
        <w:ind w:right="-630"/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 xml:space="preserve">   </w:t>
      </w:r>
      <w:r w:rsidRPr="00B76009">
        <w:rPr>
          <w:rFonts w:ascii="Arial" w:hAnsi="Arial" w:cs="Arial"/>
          <w:lang w:eastAsia="en-US"/>
        </w:rPr>
        <w:t xml:space="preserve"> Να μετατρέψετε τους πιο κάτω δεκαδικούς αριθμούς στο δυαδικό σύστημα:</w:t>
      </w:r>
      <w:r>
        <w:rPr>
          <w:rFonts w:ascii="Arial" w:hAnsi="Arial" w:cs="Arial"/>
          <w:lang w:eastAsia="en-US"/>
        </w:rPr>
        <w:t xml:space="preserve">    </w:t>
      </w:r>
      <w:r w:rsidRPr="00B76009">
        <w:rPr>
          <w:rFonts w:ascii="Arial" w:hAnsi="Arial" w:cs="Arial"/>
          <w:lang w:eastAsia="en-US"/>
        </w:rPr>
        <w:t xml:space="preserve">         </w:t>
      </w:r>
    </w:p>
    <w:p w14:paraId="432DDFF6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51F5B7E2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       α)   58 =</w:t>
      </w:r>
    </w:p>
    <w:p w14:paraId="5A9C38EF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36410EE1" w14:textId="77777777" w:rsidR="00B76009" w:rsidRDefault="00B76009" w:rsidP="00B76009">
      <w:pPr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       β)  123 =</w:t>
      </w:r>
    </w:p>
    <w:p w14:paraId="78E49059" w14:textId="77777777" w:rsidR="00B76009" w:rsidRDefault="00B76009" w:rsidP="00B76009">
      <w:pPr>
        <w:rPr>
          <w:rFonts w:ascii="Arial" w:hAnsi="Arial" w:cs="Arial"/>
          <w:lang w:eastAsia="en-US"/>
        </w:rPr>
      </w:pPr>
    </w:p>
    <w:p w14:paraId="73829287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733C29F8" w14:textId="77777777" w:rsidR="00B76009" w:rsidRPr="00B76009" w:rsidRDefault="00B76009" w:rsidP="00B76009">
      <w:pPr>
        <w:tabs>
          <w:tab w:val="left" w:pos="1995"/>
          <w:tab w:val="center" w:pos="5400"/>
        </w:tabs>
        <w:ind w:right="-720"/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Να υπολογίσετε τις δυνάμεις:                                             </w:t>
      </w:r>
      <w:r>
        <w:rPr>
          <w:rFonts w:ascii="Arial" w:hAnsi="Arial" w:cs="Arial"/>
          <w:lang w:eastAsia="en-US"/>
        </w:rPr>
        <w:t xml:space="preserve">                      </w:t>
      </w:r>
      <w:r w:rsidRPr="00B76009">
        <w:rPr>
          <w:rFonts w:ascii="Arial" w:hAnsi="Arial" w:cs="Arial"/>
          <w:lang w:eastAsia="en-US"/>
        </w:rPr>
        <w:t xml:space="preserve">                   </w:t>
      </w:r>
    </w:p>
    <w:p w14:paraId="662302B5" w14:textId="77777777" w:rsidR="00B76009" w:rsidRPr="00B76009" w:rsidRDefault="00B76009" w:rsidP="00B76009">
      <w:pPr>
        <w:rPr>
          <w:rFonts w:ascii="Arial" w:hAnsi="Arial" w:cs="Arial"/>
          <w:lang w:eastAsia="en-US"/>
        </w:rPr>
      </w:pPr>
    </w:p>
    <w:p w14:paraId="682BBE15" w14:textId="77777777" w:rsidR="00B76009" w:rsidRPr="00B76009" w:rsidRDefault="00B76009" w:rsidP="00B76009">
      <w:pPr>
        <w:ind w:left="420"/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α)  4</w:t>
      </w:r>
      <w:r w:rsidRPr="00B76009">
        <w:rPr>
          <w:rFonts w:ascii="Arial" w:hAnsi="Arial" w:cs="Arial"/>
          <w:vertAlign w:val="superscript"/>
          <w:lang w:eastAsia="en-US"/>
        </w:rPr>
        <w:t>3</w:t>
      </w:r>
      <w:r w:rsidRPr="00B76009">
        <w:rPr>
          <w:rFonts w:ascii="Arial" w:hAnsi="Arial" w:cs="Arial"/>
          <w:lang w:eastAsia="en-US"/>
        </w:rPr>
        <w:t xml:space="preserve"> =                                              β)  7</w:t>
      </w:r>
      <w:r w:rsidRPr="00B76009">
        <w:rPr>
          <w:rFonts w:ascii="Arial" w:hAnsi="Arial" w:cs="Arial"/>
          <w:vertAlign w:val="superscript"/>
          <w:lang w:eastAsia="en-US"/>
        </w:rPr>
        <w:t>2</w:t>
      </w:r>
      <w:r w:rsidRPr="00B76009">
        <w:rPr>
          <w:rFonts w:ascii="Arial" w:hAnsi="Arial" w:cs="Arial"/>
          <w:lang w:eastAsia="en-US"/>
        </w:rPr>
        <w:t xml:space="preserve"> =                                        γ)  10</w:t>
      </w:r>
      <w:r w:rsidRPr="00B76009">
        <w:rPr>
          <w:rFonts w:ascii="Arial" w:hAnsi="Arial" w:cs="Arial"/>
          <w:vertAlign w:val="superscript"/>
          <w:lang w:eastAsia="en-US"/>
        </w:rPr>
        <w:t>6</w:t>
      </w:r>
      <w:r w:rsidRPr="00B76009">
        <w:rPr>
          <w:rFonts w:ascii="Arial" w:hAnsi="Arial" w:cs="Arial"/>
          <w:lang w:eastAsia="en-US"/>
        </w:rPr>
        <w:t xml:space="preserve"> =                         </w:t>
      </w:r>
    </w:p>
    <w:p w14:paraId="71280DC8" w14:textId="77777777" w:rsidR="00B76009" w:rsidRPr="00B76009" w:rsidRDefault="00B76009" w:rsidP="00B76009">
      <w:pPr>
        <w:ind w:left="420"/>
        <w:rPr>
          <w:rFonts w:ascii="Arial" w:hAnsi="Arial" w:cs="Arial"/>
          <w:lang w:eastAsia="en-US"/>
        </w:rPr>
      </w:pPr>
    </w:p>
    <w:p w14:paraId="28A5AFEA" w14:textId="77777777" w:rsidR="00B76009" w:rsidRPr="00B76009" w:rsidRDefault="00B76009" w:rsidP="00B76009">
      <w:pPr>
        <w:ind w:left="420"/>
        <w:rPr>
          <w:rFonts w:ascii="Arial" w:hAnsi="Arial" w:cs="Arial"/>
          <w:lang w:eastAsia="en-US"/>
        </w:rPr>
      </w:pPr>
      <w:r w:rsidRPr="00B76009">
        <w:rPr>
          <w:rFonts w:ascii="Arial" w:hAnsi="Arial" w:cs="Arial"/>
          <w:lang w:eastAsia="en-US"/>
        </w:rPr>
        <w:t xml:space="preserve">    δ)  1</w:t>
      </w:r>
      <w:r w:rsidRPr="00B76009">
        <w:rPr>
          <w:rFonts w:ascii="Arial" w:hAnsi="Arial" w:cs="Arial"/>
          <w:vertAlign w:val="superscript"/>
          <w:lang w:eastAsia="en-US"/>
        </w:rPr>
        <w:t>39</w:t>
      </w:r>
      <w:r w:rsidRPr="00B76009">
        <w:rPr>
          <w:rFonts w:ascii="Arial" w:hAnsi="Arial" w:cs="Arial"/>
          <w:lang w:eastAsia="en-US"/>
        </w:rPr>
        <w:t xml:space="preserve"> =                                             ε) 24</w:t>
      </w:r>
      <w:r w:rsidRPr="00B76009">
        <w:rPr>
          <w:rFonts w:ascii="Arial" w:hAnsi="Arial" w:cs="Arial"/>
          <w:vertAlign w:val="superscript"/>
          <w:lang w:eastAsia="en-US"/>
        </w:rPr>
        <w:t>0</w:t>
      </w:r>
      <w:r w:rsidRPr="00B76009">
        <w:rPr>
          <w:rFonts w:ascii="Arial" w:hAnsi="Arial" w:cs="Arial"/>
          <w:lang w:eastAsia="en-US"/>
        </w:rPr>
        <w:t xml:space="preserve"> =                                      στ)   5</w:t>
      </w:r>
      <w:r w:rsidRPr="00B76009">
        <w:rPr>
          <w:rFonts w:ascii="Arial" w:hAnsi="Arial" w:cs="Arial"/>
          <w:vertAlign w:val="superscript"/>
          <w:lang w:eastAsia="en-US"/>
        </w:rPr>
        <w:t xml:space="preserve">4 </w:t>
      </w:r>
      <w:r w:rsidRPr="00B76009">
        <w:rPr>
          <w:rFonts w:ascii="Arial" w:hAnsi="Arial" w:cs="Arial"/>
          <w:lang w:eastAsia="en-US"/>
        </w:rPr>
        <w:t>=</w:t>
      </w:r>
    </w:p>
    <w:p w14:paraId="775A5A07" w14:textId="77777777" w:rsidR="00B76009" w:rsidRDefault="00B76009"/>
    <w:p w14:paraId="603CBD52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>Να υπολογίσετε τις παρακάτω δυνάμεις :</w:t>
      </w:r>
    </w:p>
    <w:p w14:paraId="1537D985" w14:textId="77777777" w:rsidR="00B76009" w:rsidRPr="00B76009" w:rsidRDefault="00B76009" w:rsidP="00B76009">
      <w:pPr>
        <w:rPr>
          <w:rFonts w:ascii="Arial" w:hAnsi="Arial" w:cs="Arial"/>
        </w:rPr>
      </w:pPr>
    </w:p>
    <w:p w14:paraId="1AA077EB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 xml:space="preserve">     3</w:t>
      </w:r>
      <w:r w:rsidRPr="00B76009">
        <w:rPr>
          <w:rFonts w:ascii="Arial" w:hAnsi="Arial" w:cs="Arial"/>
          <w:vertAlign w:val="superscript"/>
        </w:rPr>
        <w:t>4</w:t>
      </w:r>
      <w:r w:rsidRPr="00B76009">
        <w:rPr>
          <w:rFonts w:ascii="Arial" w:hAnsi="Arial" w:cs="Arial"/>
        </w:rPr>
        <w:t xml:space="preserve"> = …………….    5</w:t>
      </w:r>
      <w:r w:rsidRPr="00B76009">
        <w:rPr>
          <w:rFonts w:ascii="Arial" w:hAnsi="Arial" w:cs="Arial"/>
          <w:vertAlign w:val="superscript"/>
        </w:rPr>
        <w:t>3</w:t>
      </w:r>
      <w:r w:rsidRPr="00B76009">
        <w:rPr>
          <w:rFonts w:ascii="Arial" w:hAnsi="Arial" w:cs="Arial"/>
        </w:rPr>
        <w:t xml:space="preserve"> = …………..  4</w:t>
      </w:r>
      <w:r w:rsidRPr="00B76009">
        <w:rPr>
          <w:rFonts w:ascii="Arial" w:hAnsi="Arial" w:cs="Arial"/>
          <w:vertAlign w:val="superscript"/>
        </w:rPr>
        <w:t>2</w:t>
      </w:r>
      <w:r w:rsidRPr="00B76009">
        <w:rPr>
          <w:rFonts w:ascii="Arial" w:hAnsi="Arial" w:cs="Arial"/>
        </w:rPr>
        <w:t xml:space="preserve"> = ………..  6</w:t>
      </w:r>
      <w:r w:rsidRPr="00B76009">
        <w:rPr>
          <w:rFonts w:ascii="Arial" w:hAnsi="Arial" w:cs="Arial"/>
          <w:vertAlign w:val="superscript"/>
        </w:rPr>
        <w:t>0</w:t>
      </w:r>
      <w:r w:rsidRPr="00B76009">
        <w:rPr>
          <w:rFonts w:ascii="Arial" w:hAnsi="Arial" w:cs="Arial"/>
        </w:rPr>
        <w:t xml:space="preserve"> = ………..</w:t>
      </w:r>
    </w:p>
    <w:p w14:paraId="1925397B" w14:textId="77777777" w:rsidR="00B76009" w:rsidRPr="00B76009" w:rsidRDefault="00B76009" w:rsidP="00B76009">
      <w:pPr>
        <w:rPr>
          <w:rFonts w:ascii="Arial" w:hAnsi="Arial" w:cs="Arial"/>
        </w:rPr>
      </w:pPr>
    </w:p>
    <w:p w14:paraId="441AE59F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 xml:space="preserve">     1</w:t>
      </w:r>
      <w:r w:rsidRPr="00B76009">
        <w:rPr>
          <w:rFonts w:ascii="Arial" w:hAnsi="Arial" w:cs="Arial"/>
          <w:vertAlign w:val="superscript"/>
        </w:rPr>
        <w:t>12</w:t>
      </w:r>
      <w:r w:rsidRPr="00B76009">
        <w:rPr>
          <w:rFonts w:ascii="Arial" w:hAnsi="Arial" w:cs="Arial"/>
        </w:rPr>
        <w:t xml:space="preserve"> = ……………  10</w:t>
      </w:r>
      <w:r w:rsidRPr="00B76009">
        <w:rPr>
          <w:rFonts w:ascii="Arial" w:hAnsi="Arial" w:cs="Arial"/>
          <w:vertAlign w:val="superscript"/>
        </w:rPr>
        <w:t>8</w:t>
      </w:r>
      <w:r w:rsidRPr="00B76009">
        <w:rPr>
          <w:rFonts w:ascii="Arial" w:hAnsi="Arial" w:cs="Arial"/>
        </w:rPr>
        <w:t xml:space="preserve"> = …………..12</w:t>
      </w:r>
      <w:r w:rsidRPr="00B76009">
        <w:rPr>
          <w:rFonts w:ascii="Arial" w:hAnsi="Arial" w:cs="Arial"/>
          <w:vertAlign w:val="superscript"/>
        </w:rPr>
        <w:t>2</w:t>
      </w:r>
      <w:r w:rsidRPr="00B76009">
        <w:rPr>
          <w:rFonts w:ascii="Arial" w:hAnsi="Arial" w:cs="Arial"/>
        </w:rPr>
        <w:t xml:space="preserve"> = …………2</w:t>
      </w:r>
      <w:r w:rsidRPr="00B76009">
        <w:rPr>
          <w:rFonts w:ascii="Arial" w:hAnsi="Arial" w:cs="Arial"/>
          <w:vertAlign w:val="superscript"/>
        </w:rPr>
        <w:t>6</w:t>
      </w:r>
      <w:r w:rsidRPr="00B76009">
        <w:rPr>
          <w:rFonts w:ascii="Arial" w:hAnsi="Arial" w:cs="Arial"/>
        </w:rPr>
        <w:t xml:space="preserve"> = …………   </w:t>
      </w:r>
    </w:p>
    <w:p w14:paraId="56E7D89B" w14:textId="77777777" w:rsidR="00B76009" w:rsidRPr="00B76009" w:rsidRDefault="00B76009" w:rsidP="00B76009">
      <w:pPr>
        <w:rPr>
          <w:rFonts w:ascii="Arial" w:hAnsi="Arial" w:cs="Arial"/>
        </w:rPr>
      </w:pPr>
    </w:p>
    <w:p w14:paraId="176D95F7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>9) Να γράψετε τους επόμενους αριθμούς ως δυνάμεις :</w:t>
      </w:r>
    </w:p>
    <w:p w14:paraId="621EEE88" w14:textId="77777777" w:rsidR="00B76009" w:rsidRPr="00B76009" w:rsidRDefault="00B76009" w:rsidP="00B76009">
      <w:pPr>
        <w:rPr>
          <w:rFonts w:ascii="Arial" w:hAnsi="Arial" w:cs="Arial"/>
        </w:rPr>
      </w:pPr>
    </w:p>
    <w:p w14:paraId="57B1D463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 xml:space="preserve">     49 = …….   32 = ……. 1000 = ……. 169 = ……..</w:t>
      </w:r>
    </w:p>
    <w:p w14:paraId="5C2DB2E7" w14:textId="77777777" w:rsidR="00B76009" w:rsidRPr="00B76009" w:rsidRDefault="00B76009" w:rsidP="00B76009">
      <w:pPr>
        <w:rPr>
          <w:rFonts w:ascii="Arial" w:hAnsi="Arial" w:cs="Arial"/>
        </w:rPr>
      </w:pPr>
    </w:p>
    <w:p w14:paraId="6035390F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t>10) Να μετατρέψετε τους επόμενους δυαδικούς αριθμούς στο δεκαδικό σύστημα.</w:t>
      </w:r>
    </w:p>
    <w:p w14:paraId="74DAD8ED" w14:textId="77777777" w:rsidR="00B76009" w:rsidRPr="00B76009" w:rsidRDefault="00B76009" w:rsidP="00B76009">
      <w:pPr>
        <w:rPr>
          <w:rFonts w:ascii="Arial" w:hAnsi="Arial" w:cs="Arial"/>
        </w:rPr>
      </w:pPr>
    </w:p>
    <w:p w14:paraId="0AC0EC32" w14:textId="77777777" w:rsidR="00B76009" w:rsidRPr="00B76009" w:rsidRDefault="00B76009" w:rsidP="00B76009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2F536D" wp14:editId="65A05875">
                <wp:simplePos x="0" y="0"/>
                <wp:positionH relativeFrom="column">
                  <wp:posOffset>2705100</wp:posOffset>
                </wp:positionH>
                <wp:positionV relativeFrom="paragraph">
                  <wp:posOffset>60960</wp:posOffset>
                </wp:positionV>
                <wp:extent cx="0" cy="1600200"/>
                <wp:effectExtent l="9525" t="13335" r="9525" b="571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DE9F2D" id="Straight Connector 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pt,4.8pt" to="213pt,1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6E74DE" wp14:editId="4F8645DC">
                <wp:simplePos x="0" y="0"/>
                <wp:positionH relativeFrom="column">
                  <wp:posOffset>1190625</wp:posOffset>
                </wp:positionH>
                <wp:positionV relativeFrom="paragraph">
                  <wp:posOffset>60960</wp:posOffset>
                </wp:positionV>
                <wp:extent cx="0" cy="1600200"/>
                <wp:effectExtent l="9525" t="13335" r="9525" b="571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351E1E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5pt,4.8pt" to="93.75pt,1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32E143" wp14:editId="53F8A719">
                <wp:simplePos x="0" y="0"/>
                <wp:positionH relativeFrom="column">
                  <wp:posOffset>4343400</wp:posOffset>
                </wp:positionH>
                <wp:positionV relativeFrom="paragraph">
                  <wp:posOffset>60960</wp:posOffset>
                </wp:positionV>
                <wp:extent cx="0" cy="1600200"/>
                <wp:effectExtent l="9525" t="13335" r="9525" b="5715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AA6539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2pt,4.8pt" to="342pt,1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"/>
            </w:pict>
          </mc:Fallback>
        </mc:AlternateContent>
      </w:r>
      <w:r w:rsidRPr="00B76009">
        <w:rPr>
          <w:rFonts w:ascii="Arial" w:hAnsi="Arial" w:cs="Arial"/>
        </w:rPr>
        <w:t xml:space="preserve">α) 1011 =                   β) 1010 =                 γ) 110011 =                   δ) 11111 =            </w:t>
      </w:r>
    </w:p>
    <w:p w14:paraId="2631E374" w14:textId="77777777" w:rsidR="00B76009" w:rsidRPr="00B76009" w:rsidRDefault="00B76009" w:rsidP="00B76009">
      <w:pPr>
        <w:rPr>
          <w:rFonts w:ascii="Arial" w:hAnsi="Arial" w:cs="Arial"/>
        </w:rPr>
      </w:pPr>
    </w:p>
    <w:p w14:paraId="62EF8FD6" w14:textId="77777777" w:rsidR="00B76009" w:rsidRPr="00B76009" w:rsidRDefault="00B76009" w:rsidP="00B76009">
      <w:pPr>
        <w:rPr>
          <w:rFonts w:ascii="Arial" w:hAnsi="Arial" w:cs="Arial"/>
        </w:rPr>
      </w:pPr>
    </w:p>
    <w:p w14:paraId="1B6DF583" w14:textId="77777777" w:rsidR="00B76009" w:rsidRPr="00B76009" w:rsidRDefault="00B76009" w:rsidP="00B76009">
      <w:pPr>
        <w:rPr>
          <w:rFonts w:ascii="Arial" w:hAnsi="Arial" w:cs="Arial"/>
        </w:rPr>
      </w:pPr>
    </w:p>
    <w:p w14:paraId="6470643A" w14:textId="77777777" w:rsidR="00B76009" w:rsidRPr="00B76009" w:rsidRDefault="00B76009" w:rsidP="00B76009">
      <w:pPr>
        <w:rPr>
          <w:rFonts w:ascii="Arial" w:hAnsi="Arial" w:cs="Arial"/>
        </w:rPr>
      </w:pPr>
    </w:p>
    <w:p w14:paraId="46C1E368" w14:textId="77777777" w:rsidR="00B76009" w:rsidRPr="00B76009" w:rsidRDefault="00B76009" w:rsidP="00B76009">
      <w:pPr>
        <w:rPr>
          <w:rFonts w:ascii="Arial" w:hAnsi="Arial" w:cs="Arial"/>
        </w:rPr>
      </w:pPr>
    </w:p>
    <w:p w14:paraId="173DDA8F" w14:textId="77777777" w:rsidR="00B76009" w:rsidRPr="00B76009" w:rsidRDefault="00B76009" w:rsidP="00B76009">
      <w:pPr>
        <w:rPr>
          <w:rFonts w:ascii="Arial" w:hAnsi="Arial" w:cs="Arial"/>
        </w:rPr>
      </w:pPr>
    </w:p>
    <w:p w14:paraId="3AF66841" w14:textId="77777777" w:rsidR="00B76009" w:rsidRPr="00B76009" w:rsidRDefault="00B76009" w:rsidP="00B76009">
      <w:pPr>
        <w:rPr>
          <w:rFonts w:ascii="Arial" w:hAnsi="Arial" w:cs="Arial"/>
        </w:rPr>
      </w:pPr>
    </w:p>
    <w:p w14:paraId="1A0A6A52" w14:textId="77777777" w:rsidR="00B76009" w:rsidRPr="00B76009" w:rsidRDefault="00B76009" w:rsidP="00B76009">
      <w:pPr>
        <w:rPr>
          <w:rFonts w:ascii="Arial" w:hAnsi="Arial" w:cs="Arial"/>
        </w:rPr>
      </w:pPr>
    </w:p>
    <w:p w14:paraId="1C9D8410" w14:textId="77777777" w:rsidR="00B76009" w:rsidRDefault="00B76009" w:rsidP="00B76009">
      <w:pPr>
        <w:rPr>
          <w:rFonts w:ascii="Arial" w:hAnsi="Arial" w:cs="Arial"/>
        </w:rPr>
      </w:pPr>
    </w:p>
    <w:p w14:paraId="61E01D19" w14:textId="77777777" w:rsidR="00B76009" w:rsidRPr="00B76009" w:rsidRDefault="00B76009" w:rsidP="00B76009">
      <w:pPr>
        <w:rPr>
          <w:rFonts w:ascii="Arial" w:hAnsi="Arial" w:cs="Arial"/>
        </w:rPr>
      </w:pPr>
    </w:p>
    <w:p w14:paraId="6DC92644" w14:textId="77777777" w:rsidR="00B76009" w:rsidRPr="00B76009" w:rsidRDefault="00B76009" w:rsidP="00B76009">
      <w:pPr>
        <w:rPr>
          <w:rFonts w:ascii="Arial" w:hAnsi="Arial" w:cs="Arial"/>
        </w:rPr>
      </w:pPr>
    </w:p>
    <w:p w14:paraId="58CDE4E7" w14:textId="77777777" w:rsidR="00B76009" w:rsidRPr="00B76009" w:rsidRDefault="00B76009" w:rsidP="00B76009">
      <w:pPr>
        <w:rPr>
          <w:rFonts w:ascii="Arial" w:hAnsi="Arial" w:cs="Arial"/>
        </w:rPr>
      </w:pPr>
      <w:r w:rsidRPr="00B76009">
        <w:rPr>
          <w:rFonts w:ascii="Arial" w:hAnsi="Arial" w:cs="Arial"/>
        </w:rPr>
        <w:lastRenderedPageBreak/>
        <w:t>11) Να μετατρέψετε τους επόμενους δεκαδικούς αριθμούς στο δυαδικό σύστημα.</w:t>
      </w:r>
    </w:p>
    <w:p w14:paraId="6DD368D4" w14:textId="77777777" w:rsidR="00B76009" w:rsidRPr="00B76009" w:rsidRDefault="00B76009" w:rsidP="00B76009">
      <w:pPr>
        <w:rPr>
          <w:rFonts w:ascii="Arial" w:hAnsi="Arial" w:cs="Arial"/>
        </w:rPr>
      </w:pPr>
    </w:p>
    <w:p w14:paraId="626970F8" w14:textId="77777777" w:rsidR="00B76009" w:rsidRPr="00B76009" w:rsidRDefault="00B76009" w:rsidP="00B76009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2F4952" wp14:editId="021C7D19">
                <wp:simplePos x="0" y="0"/>
                <wp:positionH relativeFrom="column">
                  <wp:posOffset>4191000</wp:posOffset>
                </wp:positionH>
                <wp:positionV relativeFrom="paragraph">
                  <wp:posOffset>8255</wp:posOffset>
                </wp:positionV>
                <wp:extent cx="0" cy="1600200"/>
                <wp:effectExtent l="9525" t="8255" r="9525" b="1079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042553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0pt,.65pt" to="330pt,1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F7E54D" wp14:editId="56247DCF">
                <wp:simplePos x="0" y="0"/>
                <wp:positionH relativeFrom="column">
                  <wp:posOffset>2609850</wp:posOffset>
                </wp:positionH>
                <wp:positionV relativeFrom="paragraph">
                  <wp:posOffset>8255</wp:posOffset>
                </wp:positionV>
                <wp:extent cx="0" cy="1600200"/>
                <wp:effectExtent l="9525" t="8255" r="9525" b="1079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80D372"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5.5pt,.65pt" to="205.5pt,1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0FB5FF1" wp14:editId="569C700C">
                <wp:simplePos x="0" y="0"/>
                <wp:positionH relativeFrom="column">
                  <wp:posOffset>1123950</wp:posOffset>
                </wp:positionH>
                <wp:positionV relativeFrom="paragraph">
                  <wp:posOffset>36830</wp:posOffset>
                </wp:positionV>
                <wp:extent cx="0" cy="1600200"/>
                <wp:effectExtent l="9525" t="8255" r="9525" b="1079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862D52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5pt,2.9pt" to="88.5pt,1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"/>
            </w:pict>
          </mc:Fallback>
        </mc:AlternateContent>
      </w:r>
      <w:r w:rsidRPr="00B76009">
        <w:rPr>
          <w:rFonts w:ascii="Arial" w:hAnsi="Arial" w:cs="Arial"/>
        </w:rPr>
        <w:t xml:space="preserve">α) 19 =                      β) 40 =                      γ) 100 =                       δ) 25 = </w:t>
      </w:r>
    </w:p>
    <w:p w14:paraId="021FBFED" w14:textId="77777777" w:rsidR="00B76009" w:rsidRPr="00B76009" w:rsidRDefault="00B76009" w:rsidP="00B76009">
      <w:pPr>
        <w:rPr>
          <w:rFonts w:ascii="Arial" w:hAnsi="Arial" w:cs="Arial"/>
        </w:rPr>
      </w:pPr>
    </w:p>
    <w:p w14:paraId="171294CF" w14:textId="77777777" w:rsidR="00B76009" w:rsidRPr="00B76009" w:rsidRDefault="00B76009" w:rsidP="00B76009">
      <w:pPr>
        <w:rPr>
          <w:rFonts w:ascii="Arial" w:hAnsi="Arial" w:cs="Arial"/>
        </w:rPr>
      </w:pPr>
    </w:p>
    <w:p w14:paraId="3EE37509" w14:textId="77777777" w:rsidR="00B76009" w:rsidRPr="00B76009" w:rsidRDefault="00B76009" w:rsidP="00B76009">
      <w:pPr>
        <w:rPr>
          <w:rFonts w:ascii="Arial" w:hAnsi="Arial" w:cs="Arial"/>
        </w:rPr>
      </w:pPr>
    </w:p>
    <w:p w14:paraId="370DAEB7" w14:textId="77777777" w:rsidR="00B76009" w:rsidRPr="00B76009" w:rsidRDefault="00B76009" w:rsidP="00B76009">
      <w:pPr>
        <w:rPr>
          <w:rFonts w:ascii="Arial" w:hAnsi="Arial" w:cs="Arial"/>
        </w:rPr>
      </w:pPr>
    </w:p>
    <w:p w14:paraId="22F47128" w14:textId="77777777" w:rsidR="00B76009" w:rsidRPr="00B76009" w:rsidRDefault="00B76009" w:rsidP="00B76009">
      <w:pPr>
        <w:rPr>
          <w:rFonts w:ascii="Arial" w:hAnsi="Arial" w:cs="Arial"/>
        </w:rPr>
      </w:pPr>
    </w:p>
    <w:p w14:paraId="16A5DABC" w14:textId="77777777" w:rsidR="00B76009" w:rsidRPr="00B76009" w:rsidRDefault="00B76009" w:rsidP="00B76009">
      <w:pPr>
        <w:rPr>
          <w:rFonts w:ascii="Arial" w:hAnsi="Arial" w:cs="Arial"/>
        </w:rPr>
      </w:pPr>
    </w:p>
    <w:p w14:paraId="73C5118C" w14:textId="77777777" w:rsidR="00B76009" w:rsidRPr="00B76009" w:rsidRDefault="00B76009" w:rsidP="00B76009">
      <w:pPr>
        <w:rPr>
          <w:rFonts w:ascii="Arial" w:hAnsi="Arial" w:cs="Arial"/>
        </w:rPr>
      </w:pPr>
    </w:p>
    <w:p w14:paraId="6A3F0AFD" w14:textId="77777777" w:rsidR="00B76009" w:rsidRPr="00B76009" w:rsidRDefault="00B76009" w:rsidP="00B76009">
      <w:pPr>
        <w:rPr>
          <w:rFonts w:ascii="Arial" w:hAnsi="Arial" w:cs="Arial"/>
        </w:rPr>
      </w:pPr>
    </w:p>
    <w:p w14:paraId="0F9571BE" w14:textId="77777777" w:rsidR="00B76009" w:rsidRPr="00B76009" w:rsidRDefault="00B76009" w:rsidP="00B76009">
      <w:pPr>
        <w:rPr>
          <w:rFonts w:ascii="Arial" w:hAnsi="Arial" w:cs="Arial"/>
        </w:rPr>
      </w:pPr>
    </w:p>
    <w:p w14:paraId="733933BA" w14:textId="77777777" w:rsidR="00B76009" w:rsidRDefault="00B76009">
      <w:pPr>
        <w:rPr>
          <w:rFonts w:ascii="Arial" w:hAnsi="Arial" w:cs="Arial"/>
        </w:rPr>
      </w:pPr>
      <w:r>
        <w:rPr>
          <w:rFonts w:ascii="Arial" w:hAnsi="Arial" w:cs="Arial"/>
        </w:rPr>
        <w:t>Να βρείτε την τιμή των επόμενων παραστάσεων :</w:t>
      </w:r>
    </w:p>
    <w:p w14:paraId="74825F21" w14:textId="77777777" w:rsidR="007313C0" w:rsidRDefault="007313C0">
      <w:pPr>
        <w:rPr>
          <w:rFonts w:ascii="Arial" w:hAnsi="Arial" w:cs="Arial"/>
        </w:rPr>
      </w:pPr>
    </w:p>
    <w:p w14:paraId="488858DE" w14:textId="77777777" w:rsidR="00B76009" w:rsidRPr="00B76009" w:rsidRDefault="00B76009" w:rsidP="00B76009">
      <w:pPr>
        <w:ind w:left="360"/>
        <w:rPr>
          <w:rFonts w:ascii="Comic Sans MS" w:hAnsi="Comic Sans MS" w:cs="Arial"/>
          <w:sz w:val="22"/>
          <w:szCs w:val="22"/>
          <w:lang w:eastAsia="en-US"/>
        </w:rPr>
      </w:pPr>
      <w:r w:rsidRPr="00B76009">
        <w:rPr>
          <w:rFonts w:ascii="Comic Sans MS" w:hAnsi="Comic Sans MS" w:cs="Arial"/>
          <w:sz w:val="22"/>
          <w:szCs w:val="22"/>
          <w:lang w:eastAsia="en-US"/>
        </w:rPr>
        <w:t>4 ∙ 6 - (3</w:t>
      </w:r>
      <w:r w:rsidRPr="00B76009">
        <w:rPr>
          <w:rFonts w:ascii="Comic Sans MS" w:hAnsi="Comic Sans MS" w:cs="Arial"/>
          <w:sz w:val="22"/>
          <w:szCs w:val="22"/>
          <w:vertAlign w:val="superscript"/>
          <w:lang w:eastAsia="en-US"/>
        </w:rPr>
        <w:t>3</w:t>
      </w:r>
      <w:r w:rsidRPr="00B76009">
        <w:rPr>
          <w:rFonts w:ascii="Comic Sans MS" w:hAnsi="Comic Sans MS" w:cs="Arial"/>
          <w:sz w:val="22"/>
          <w:szCs w:val="22"/>
          <w:lang w:eastAsia="en-US"/>
        </w:rPr>
        <w:t xml:space="preserve"> – 3) : 8 + 2 ∙ 5</w:t>
      </w:r>
      <w:r w:rsidRPr="00B76009">
        <w:rPr>
          <w:rFonts w:ascii="Comic Sans MS" w:hAnsi="Comic Sans MS" w:cs="Arial"/>
          <w:sz w:val="22"/>
          <w:szCs w:val="22"/>
          <w:vertAlign w:val="superscript"/>
          <w:lang w:eastAsia="en-US"/>
        </w:rPr>
        <w:t>2</w:t>
      </w:r>
      <w:r w:rsidRPr="00B76009">
        <w:rPr>
          <w:rFonts w:ascii="Comic Sans MS" w:hAnsi="Comic Sans MS" w:cs="Arial"/>
          <w:sz w:val="22"/>
          <w:szCs w:val="22"/>
          <w:lang w:eastAsia="en-US"/>
        </w:rPr>
        <w:t xml:space="preserve"> =</w:t>
      </w:r>
    </w:p>
    <w:p w14:paraId="31C61B6F" w14:textId="77777777" w:rsidR="00B76009" w:rsidRDefault="00B76009"/>
    <w:p w14:paraId="1817428D" w14:textId="77777777" w:rsidR="007313C0" w:rsidRDefault="007313C0" w:rsidP="007313C0">
      <w:pPr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 xml:space="preserve">     </w:t>
      </w:r>
      <w:r w:rsidRPr="007313C0">
        <w:rPr>
          <w:rFonts w:ascii="Arial" w:hAnsi="Arial" w:cs="Arial"/>
          <w:lang w:eastAsia="en-US"/>
        </w:rPr>
        <w:t>2</w:t>
      </w:r>
      <w:r w:rsidRPr="007313C0">
        <w:rPr>
          <w:rFonts w:ascii="Arial" w:hAnsi="Arial" w:cs="Arial"/>
          <w:vertAlign w:val="superscript"/>
          <w:lang w:eastAsia="en-US"/>
        </w:rPr>
        <w:t>3</w:t>
      </w:r>
      <w:r w:rsidRPr="007313C0">
        <w:rPr>
          <w:rFonts w:ascii="Arial" w:hAnsi="Arial" w:cs="Arial"/>
          <w:lang w:eastAsia="en-US"/>
        </w:rPr>
        <w:t xml:space="preserve"> + 5 </w:t>
      </w:r>
      <w:r w:rsidRPr="007313C0">
        <w:rPr>
          <w:rFonts w:ascii="Arial" w:hAnsi="Arial" w:cs="Arial"/>
          <w:b/>
          <w:lang w:eastAsia="en-US"/>
        </w:rPr>
        <w:t xml:space="preserve">· </w:t>
      </w:r>
      <w:r w:rsidRPr="007313C0">
        <w:rPr>
          <w:rFonts w:ascii="Arial" w:hAnsi="Arial" w:cs="Arial"/>
          <w:lang w:eastAsia="en-US"/>
        </w:rPr>
        <w:t xml:space="preserve">2 + 3 </w:t>
      </w:r>
      <w:r w:rsidRPr="007313C0">
        <w:rPr>
          <w:rFonts w:ascii="Arial" w:hAnsi="Arial" w:cs="Arial"/>
          <w:b/>
          <w:lang w:eastAsia="en-US"/>
        </w:rPr>
        <w:t xml:space="preserve">· </w:t>
      </w:r>
      <w:r w:rsidRPr="007313C0">
        <w:rPr>
          <w:rFonts w:ascii="Arial" w:hAnsi="Arial" w:cs="Arial"/>
          <w:lang w:eastAsia="en-US"/>
        </w:rPr>
        <w:t>2</w:t>
      </w:r>
      <w:r w:rsidRPr="007313C0">
        <w:rPr>
          <w:rFonts w:ascii="Arial" w:hAnsi="Arial" w:cs="Arial"/>
          <w:vertAlign w:val="superscript"/>
          <w:lang w:eastAsia="en-US"/>
        </w:rPr>
        <w:t>2</w:t>
      </w:r>
      <w:r w:rsidRPr="007313C0">
        <w:rPr>
          <w:rFonts w:ascii="Arial" w:hAnsi="Arial" w:cs="Arial"/>
          <w:lang w:eastAsia="en-US"/>
        </w:rPr>
        <w:t xml:space="preserve"> – 7 =</w:t>
      </w:r>
    </w:p>
    <w:p w14:paraId="4F60CACD" w14:textId="77777777" w:rsidR="007313C0" w:rsidRPr="007313C0" w:rsidRDefault="007313C0" w:rsidP="007313C0">
      <w:pPr>
        <w:rPr>
          <w:rFonts w:ascii="Arial" w:hAnsi="Arial" w:cs="Arial"/>
          <w:lang w:eastAsia="en-US"/>
        </w:rPr>
      </w:pPr>
    </w:p>
    <w:p w14:paraId="4F51016C" w14:textId="77777777" w:rsidR="007313C0" w:rsidRDefault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( 3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</w:t>
      </w:r>
      <w:r w:rsidRPr="00C12015">
        <w:rPr>
          <w:rFonts w:ascii="Arial" w:hAnsi="Arial" w:cs="Arial"/>
          <w:b/>
        </w:rPr>
        <w:t>·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2 – 2 </w:t>
      </w:r>
      <w:r w:rsidRPr="00C12015">
        <w:rPr>
          <w:rFonts w:ascii="Arial" w:hAnsi="Arial" w:cs="Arial"/>
          <w:b/>
        </w:rPr>
        <w:t>·</w:t>
      </w:r>
      <w:r>
        <w:rPr>
          <w:rFonts w:ascii="Arial" w:hAnsi="Arial" w:cs="Arial"/>
          <w:b/>
        </w:rPr>
        <w:t xml:space="preserve"> </w:t>
      </w:r>
      <w:r w:rsidRPr="006C107C">
        <w:rPr>
          <w:rFonts w:ascii="Arial" w:hAnsi="Arial" w:cs="Arial"/>
        </w:rPr>
        <w:t>5</w:t>
      </w:r>
      <w:r>
        <w:rPr>
          <w:rFonts w:ascii="Arial" w:hAnsi="Arial" w:cs="Arial"/>
        </w:rPr>
        <w:t xml:space="preserve"> ) : 4 – ( 3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2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) : 5=</w:t>
      </w:r>
    </w:p>
    <w:p w14:paraId="71B07C19" w14:textId="77777777" w:rsidR="007313C0" w:rsidRDefault="007313C0">
      <w:pPr>
        <w:rPr>
          <w:rFonts w:ascii="Arial" w:hAnsi="Arial" w:cs="Arial"/>
        </w:rPr>
      </w:pPr>
    </w:p>
    <w:p w14:paraId="1A95D28E" w14:textId="77777777" w:rsidR="007313C0" w:rsidRDefault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( 4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3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)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:7 + 2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</w:t>
      </w:r>
      <w:r w:rsidRPr="00C12015">
        <w:rPr>
          <w:rFonts w:ascii="Arial" w:hAnsi="Arial" w:cs="Arial"/>
          <w:b/>
        </w:rPr>
        <w:t>·</w:t>
      </w:r>
      <w:r>
        <w:rPr>
          <w:rFonts w:ascii="Arial" w:hAnsi="Arial" w:cs="Arial"/>
        </w:rPr>
        <w:t xml:space="preserve"> 4 + ( 2 </w:t>
      </w:r>
      <w:r w:rsidRPr="00C12015">
        <w:rPr>
          <w:rFonts w:ascii="Arial" w:hAnsi="Arial" w:cs="Arial"/>
          <w:b/>
        </w:rPr>
        <w:t>·</w:t>
      </w:r>
      <w:r>
        <w:rPr>
          <w:rFonts w:ascii="Arial" w:hAnsi="Arial" w:cs="Arial"/>
        </w:rPr>
        <w:t xml:space="preserve"> 3 )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: 9 =</w:t>
      </w:r>
    </w:p>
    <w:p w14:paraId="00BB54A7" w14:textId="77777777" w:rsidR="007313C0" w:rsidRDefault="007313C0">
      <w:pPr>
        <w:rPr>
          <w:rFonts w:ascii="Arial" w:hAnsi="Arial" w:cs="Arial"/>
        </w:rPr>
      </w:pPr>
    </w:p>
    <w:p w14:paraId="2DAB2D96" w14:textId="77777777" w:rsidR="007313C0" w:rsidRPr="007313C0" w:rsidRDefault="007313C0" w:rsidP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Pr="007313C0">
        <w:rPr>
          <w:rFonts w:ascii="Arial" w:hAnsi="Arial" w:cs="Arial"/>
        </w:rPr>
        <w:t>5 ∙ 2</w:t>
      </w:r>
      <w:r w:rsidRPr="007313C0">
        <w:rPr>
          <w:rFonts w:ascii="Arial" w:hAnsi="Arial" w:cs="Arial"/>
          <w:vertAlign w:val="superscript"/>
        </w:rPr>
        <w:t>4</w:t>
      </w:r>
      <w:r w:rsidRPr="007313C0">
        <w:rPr>
          <w:rFonts w:ascii="Arial" w:hAnsi="Arial" w:cs="Arial"/>
        </w:rPr>
        <w:t xml:space="preserve"> + 3 ∙ ( 4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− 5</w:t>
      </w:r>
      <w:r w:rsidRPr="007313C0">
        <w:rPr>
          <w:rFonts w:ascii="Arial" w:hAnsi="Arial" w:cs="Arial"/>
          <w:vertAlign w:val="superscript"/>
        </w:rPr>
        <w:t>0</w:t>
      </w:r>
      <w:r w:rsidRPr="007313C0">
        <w:rPr>
          <w:rFonts w:ascii="Arial" w:hAnsi="Arial" w:cs="Arial"/>
        </w:rPr>
        <w:t xml:space="preserve"> ) =</w:t>
      </w:r>
    </w:p>
    <w:p w14:paraId="1B009FB3" w14:textId="77777777" w:rsidR="007313C0" w:rsidRPr="007313C0" w:rsidRDefault="007313C0" w:rsidP="007313C0">
      <w:pPr>
        <w:rPr>
          <w:rFonts w:ascii="Arial" w:hAnsi="Arial" w:cs="Arial"/>
        </w:rPr>
      </w:pPr>
    </w:p>
    <w:p w14:paraId="01FB4A98" w14:textId="77777777" w:rsidR="007313C0" w:rsidRPr="007313C0" w:rsidRDefault="007313C0" w:rsidP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313C0">
        <w:rPr>
          <w:rFonts w:ascii="Arial" w:hAnsi="Arial" w:cs="Arial"/>
        </w:rPr>
        <w:t xml:space="preserve"> 5 ∙2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+ 4 ∙ 1</w:t>
      </w:r>
      <w:r w:rsidRPr="007313C0">
        <w:rPr>
          <w:rFonts w:ascii="Arial" w:hAnsi="Arial" w:cs="Arial"/>
          <w:vertAlign w:val="superscript"/>
        </w:rPr>
        <w:t>20</w:t>
      </w:r>
      <w:r w:rsidRPr="007313C0">
        <w:rPr>
          <w:rFonts w:ascii="Arial" w:hAnsi="Arial" w:cs="Arial"/>
        </w:rPr>
        <w:t xml:space="preserve"> − 2 ∙ 3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=</w:t>
      </w:r>
    </w:p>
    <w:p w14:paraId="206959AA" w14:textId="77777777" w:rsidR="007313C0" w:rsidRPr="007313C0" w:rsidRDefault="007313C0" w:rsidP="007313C0">
      <w:pPr>
        <w:rPr>
          <w:rFonts w:ascii="Arial" w:hAnsi="Arial" w:cs="Arial"/>
        </w:rPr>
      </w:pPr>
    </w:p>
    <w:p w14:paraId="04A17F94" w14:textId="77777777" w:rsidR="007313C0" w:rsidRPr="007313C0" w:rsidRDefault="007313C0" w:rsidP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313C0">
        <w:rPr>
          <w:rFonts w:ascii="Arial" w:hAnsi="Arial" w:cs="Arial"/>
        </w:rPr>
        <w:t xml:space="preserve"> [ 4 + ( 3 − 2 )</w:t>
      </w:r>
      <w:r w:rsidRPr="007313C0">
        <w:rPr>
          <w:rFonts w:ascii="Arial" w:hAnsi="Arial" w:cs="Arial"/>
          <w:vertAlign w:val="superscript"/>
        </w:rPr>
        <w:t>7</w:t>
      </w:r>
      <w:r w:rsidRPr="007313C0">
        <w:rPr>
          <w:rFonts w:ascii="Arial" w:hAnsi="Arial" w:cs="Arial"/>
        </w:rPr>
        <w:t xml:space="preserve"> ]</w:t>
      </w:r>
      <w:r w:rsidRPr="007313C0">
        <w:rPr>
          <w:rFonts w:ascii="Arial" w:hAnsi="Arial" w:cs="Arial"/>
          <w:vertAlign w:val="superscript"/>
        </w:rPr>
        <w:t>3</w:t>
      </w:r>
      <w:r w:rsidRPr="007313C0">
        <w:rPr>
          <w:rFonts w:ascii="Arial" w:hAnsi="Arial" w:cs="Arial"/>
        </w:rPr>
        <w:t xml:space="preserve"> + ( 111 − 110 )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=</w:t>
      </w:r>
    </w:p>
    <w:p w14:paraId="42A81510" w14:textId="77777777" w:rsidR="007313C0" w:rsidRPr="007313C0" w:rsidRDefault="007313C0" w:rsidP="007313C0">
      <w:pPr>
        <w:rPr>
          <w:rFonts w:ascii="Arial" w:hAnsi="Arial" w:cs="Arial"/>
        </w:rPr>
      </w:pPr>
    </w:p>
    <w:p w14:paraId="453CE329" w14:textId="77777777" w:rsidR="007313C0" w:rsidRDefault="007313C0" w:rsidP="007313C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313C0">
        <w:rPr>
          <w:rFonts w:ascii="Arial" w:hAnsi="Arial" w:cs="Arial"/>
        </w:rPr>
        <w:t xml:space="preserve"> ( 2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∙ 3 + 4 ∙5 ) : 4 + ( 5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− 4</w:t>
      </w:r>
      <w:r w:rsidRPr="007313C0">
        <w:rPr>
          <w:rFonts w:ascii="Arial" w:hAnsi="Arial" w:cs="Arial"/>
          <w:vertAlign w:val="superscript"/>
        </w:rPr>
        <w:t>2</w:t>
      </w:r>
      <w:r w:rsidRPr="007313C0">
        <w:rPr>
          <w:rFonts w:ascii="Arial" w:hAnsi="Arial" w:cs="Arial"/>
        </w:rPr>
        <w:t xml:space="preserve"> ) ∙ 2 =  </w:t>
      </w:r>
    </w:p>
    <w:p w14:paraId="4BE3840B" w14:textId="77777777" w:rsidR="007313C0" w:rsidRPr="007313C0" w:rsidRDefault="007313C0" w:rsidP="007313C0">
      <w:pPr>
        <w:ind w:right="-824"/>
        <w:rPr>
          <w:rFonts w:ascii="Arial" w:hAnsi="Arial" w:cs="Arial"/>
        </w:rPr>
      </w:pPr>
    </w:p>
    <w:p w14:paraId="724D8644" w14:textId="77777777" w:rsidR="007313C0" w:rsidRDefault="007313C0"/>
    <w:p w14:paraId="2324CA9A" w14:textId="77777777" w:rsidR="007313C0" w:rsidRPr="007313C0" w:rsidRDefault="007313C0" w:rsidP="007313C0">
      <w:pPr>
        <w:tabs>
          <w:tab w:val="left" w:pos="7320"/>
        </w:tabs>
        <w:rPr>
          <w:rFonts w:ascii="Arial" w:hAnsi="Arial" w:cs="Arial"/>
          <w:sz w:val="22"/>
          <w:szCs w:val="22"/>
          <w:u w:val="single"/>
          <w:lang w:eastAsia="en-US"/>
        </w:rPr>
      </w:pPr>
      <w:r w:rsidRPr="007313C0">
        <w:rPr>
          <w:rFonts w:ascii="Arial" w:hAnsi="Arial" w:cs="Arial"/>
          <w:b/>
          <w:sz w:val="22"/>
          <w:szCs w:val="22"/>
          <w:lang w:eastAsia="en-US"/>
        </w:rPr>
        <w:t xml:space="preserve">  </w:t>
      </w:r>
      <w:r w:rsidRPr="007313C0">
        <w:rPr>
          <w:rFonts w:ascii="Arial" w:hAnsi="Arial" w:cs="Arial"/>
          <w:sz w:val="22"/>
          <w:szCs w:val="22"/>
          <w:u w:val="single"/>
          <w:lang w:eastAsia="en-US"/>
        </w:rPr>
        <w:t>Αν χ = 2  και  ψ = 5, να υπολογίσετε την αριθμητική τιμή των παραστάσεων:</w:t>
      </w:r>
    </w:p>
    <w:p w14:paraId="557D3F00" w14:textId="77777777" w:rsidR="007313C0" w:rsidRPr="007313C0" w:rsidRDefault="007313C0" w:rsidP="007313C0">
      <w:pPr>
        <w:tabs>
          <w:tab w:val="left" w:pos="7320"/>
        </w:tabs>
        <w:rPr>
          <w:rFonts w:ascii="Arial" w:hAnsi="Arial" w:cs="Arial"/>
          <w:sz w:val="22"/>
          <w:szCs w:val="22"/>
          <w:u w:val="single"/>
        </w:rPr>
      </w:pPr>
    </w:p>
    <w:p w14:paraId="40E6C0A9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  <w:r w:rsidRPr="007313C0">
        <w:rPr>
          <w:rFonts w:ascii="Arial" w:hAnsi="Arial" w:cs="Arial"/>
          <w:sz w:val="22"/>
          <w:szCs w:val="22"/>
        </w:rPr>
        <w:t>α)   χ</w:t>
      </w:r>
      <w:r w:rsidRPr="007313C0">
        <w:rPr>
          <w:rFonts w:ascii="Arial" w:hAnsi="Arial" w:cs="Arial"/>
          <w:sz w:val="22"/>
          <w:szCs w:val="22"/>
          <w:vertAlign w:val="superscript"/>
        </w:rPr>
        <w:t>3</w:t>
      </w:r>
      <w:r w:rsidRPr="007313C0">
        <w:rPr>
          <w:rFonts w:ascii="Arial" w:hAnsi="Arial" w:cs="Arial"/>
          <w:sz w:val="22"/>
          <w:szCs w:val="22"/>
        </w:rPr>
        <w:t xml:space="preserve"> + χψ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 xml:space="preserve"> – ψ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 xml:space="preserve"> =</w:t>
      </w:r>
    </w:p>
    <w:p w14:paraId="6F79EF2E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</w:p>
    <w:p w14:paraId="33D9A51B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  <w:r w:rsidRPr="007313C0">
        <w:rPr>
          <w:rFonts w:ascii="Arial" w:hAnsi="Arial" w:cs="Arial"/>
          <w:sz w:val="22"/>
          <w:szCs w:val="22"/>
        </w:rPr>
        <w:t>β)   χ</w:t>
      </w:r>
      <w:r w:rsidRPr="007313C0">
        <w:rPr>
          <w:rFonts w:ascii="Arial" w:hAnsi="Arial" w:cs="Arial"/>
          <w:sz w:val="22"/>
          <w:szCs w:val="22"/>
          <w:vertAlign w:val="superscript"/>
        </w:rPr>
        <w:t>4</w:t>
      </w:r>
      <w:r w:rsidRPr="007313C0">
        <w:rPr>
          <w:rFonts w:ascii="Arial" w:hAnsi="Arial" w:cs="Arial"/>
          <w:sz w:val="22"/>
          <w:szCs w:val="22"/>
        </w:rPr>
        <w:t xml:space="preserve"> + χ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 xml:space="preserve"> + 5χ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>ψ =</w:t>
      </w:r>
    </w:p>
    <w:p w14:paraId="3F9FDE24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</w:p>
    <w:p w14:paraId="7319E30B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  <w:r w:rsidRPr="007313C0">
        <w:rPr>
          <w:rFonts w:ascii="Arial" w:hAnsi="Arial" w:cs="Arial"/>
          <w:sz w:val="22"/>
          <w:szCs w:val="22"/>
        </w:rPr>
        <w:t>γ)   ψ</w:t>
      </w:r>
      <w:r w:rsidRPr="007313C0">
        <w:rPr>
          <w:rFonts w:ascii="Arial" w:hAnsi="Arial" w:cs="Arial"/>
          <w:sz w:val="22"/>
          <w:szCs w:val="22"/>
          <w:vertAlign w:val="superscript"/>
        </w:rPr>
        <w:t>3</w:t>
      </w:r>
      <w:r w:rsidRPr="007313C0">
        <w:rPr>
          <w:rFonts w:ascii="Arial" w:hAnsi="Arial" w:cs="Arial"/>
          <w:sz w:val="22"/>
          <w:szCs w:val="22"/>
        </w:rPr>
        <w:t xml:space="preserve"> – χ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 xml:space="preserve"> · ψ + (χψ)</w:t>
      </w:r>
      <w:r w:rsidRPr="007313C0">
        <w:rPr>
          <w:rFonts w:ascii="Arial" w:hAnsi="Arial" w:cs="Arial"/>
          <w:sz w:val="22"/>
          <w:szCs w:val="22"/>
          <w:vertAlign w:val="superscript"/>
        </w:rPr>
        <w:t>2</w:t>
      </w:r>
      <w:r w:rsidRPr="007313C0">
        <w:rPr>
          <w:rFonts w:ascii="Arial" w:hAnsi="Arial" w:cs="Arial"/>
          <w:sz w:val="22"/>
          <w:szCs w:val="22"/>
        </w:rPr>
        <w:t xml:space="preserve"> – 4χ + 2ψ =</w:t>
      </w:r>
    </w:p>
    <w:p w14:paraId="43280047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</w:p>
    <w:p w14:paraId="709F7131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  <w:r w:rsidRPr="007313C0">
        <w:rPr>
          <w:rFonts w:ascii="Arial" w:hAnsi="Arial" w:cs="Arial"/>
          <w:sz w:val="22"/>
          <w:szCs w:val="22"/>
        </w:rPr>
        <w:t>δ)   (5ψ – 12χ)</w:t>
      </w:r>
      <w:r w:rsidRPr="007313C0">
        <w:rPr>
          <w:rFonts w:ascii="Arial" w:hAnsi="Arial" w:cs="Arial"/>
          <w:sz w:val="22"/>
          <w:szCs w:val="22"/>
          <w:vertAlign w:val="superscript"/>
        </w:rPr>
        <w:t>5</w:t>
      </w:r>
      <w:r w:rsidRPr="007313C0">
        <w:rPr>
          <w:rFonts w:ascii="Arial" w:hAnsi="Arial" w:cs="Arial"/>
          <w:sz w:val="22"/>
          <w:szCs w:val="22"/>
        </w:rPr>
        <w:t xml:space="preserve"> – 3(2ψ – 5χ)</w:t>
      </w:r>
      <w:r w:rsidRPr="007313C0">
        <w:rPr>
          <w:rFonts w:ascii="Arial" w:hAnsi="Arial" w:cs="Arial"/>
          <w:sz w:val="22"/>
          <w:szCs w:val="22"/>
          <w:vertAlign w:val="superscript"/>
        </w:rPr>
        <w:t>9</w:t>
      </w:r>
      <w:r w:rsidRPr="007313C0">
        <w:rPr>
          <w:rFonts w:ascii="Arial" w:hAnsi="Arial" w:cs="Arial"/>
          <w:sz w:val="22"/>
          <w:szCs w:val="22"/>
        </w:rPr>
        <w:t xml:space="preserve"> + (4ψ </w:t>
      </w:r>
      <w:r w:rsidRPr="007313C0">
        <w:rPr>
          <w:rFonts w:ascii="Arial" w:hAnsi="Arial" w:cs="Arial"/>
          <w:b/>
          <w:sz w:val="22"/>
          <w:szCs w:val="22"/>
          <w:lang w:eastAsia="en-US"/>
        </w:rPr>
        <w:t xml:space="preserve">: </w:t>
      </w:r>
      <w:r w:rsidRPr="007313C0">
        <w:rPr>
          <w:rFonts w:ascii="Arial" w:hAnsi="Arial" w:cs="Arial"/>
          <w:sz w:val="22"/>
          <w:szCs w:val="22"/>
          <w:lang w:eastAsia="en-US"/>
        </w:rPr>
        <w:t>χ)</w:t>
      </w:r>
      <w:r w:rsidRPr="007313C0">
        <w:rPr>
          <w:rFonts w:ascii="Arial" w:hAnsi="Arial" w:cs="Arial"/>
          <w:sz w:val="22"/>
          <w:szCs w:val="22"/>
          <w:vertAlign w:val="superscript"/>
          <w:lang w:eastAsia="en-US"/>
        </w:rPr>
        <w:t xml:space="preserve">2 </w:t>
      </w:r>
      <w:r w:rsidRPr="007313C0">
        <w:rPr>
          <w:rFonts w:ascii="Arial" w:hAnsi="Arial" w:cs="Arial"/>
          <w:sz w:val="22"/>
          <w:szCs w:val="22"/>
          <w:lang w:eastAsia="en-US"/>
        </w:rPr>
        <w:t xml:space="preserve"> - ψ</w:t>
      </w:r>
      <w:r w:rsidRPr="007313C0">
        <w:rPr>
          <w:rFonts w:ascii="Arial" w:hAnsi="Arial" w:cs="Arial"/>
          <w:sz w:val="22"/>
          <w:szCs w:val="22"/>
          <w:vertAlign w:val="superscript"/>
          <w:lang w:eastAsia="en-US"/>
        </w:rPr>
        <w:t>2</w:t>
      </w:r>
      <w:r w:rsidRPr="007313C0">
        <w:rPr>
          <w:rFonts w:ascii="Arial" w:hAnsi="Arial" w:cs="Arial"/>
          <w:sz w:val="22"/>
          <w:szCs w:val="22"/>
          <w:lang w:eastAsia="en-US"/>
        </w:rPr>
        <w:t>χ</w:t>
      </w:r>
      <w:r w:rsidRPr="007313C0">
        <w:rPr>
          <w:rFonts w:ascii="Arial" w:hAnsi="Arial" w:cs="Arial"/>
          <w:sz w:val="22"/>
          <w:szCs w:val="22"/>
          <w:vertAlign w:val="superscript"/>
          <w:lang w:eastAsia="en-US"/>
        </w:rPr>
        <w:t>2</w:t>
      </w:r>
      <w:r w:rsidRPr="007313C0">
        <w:rPr>
          <w:rFonts w:ascii="Arial" w:hAnsi="Arial" w:cs="Arial"/>
          <w:sz w:val="22"/>
          <w:szCs w:val="22"/>
          <w:lang w:eastAsia="en-US"/>
        </w:rPr>
        <w:t xml:space="preserve"> =</w:t>
      </w:r>
    </w:p>
    <w:p w14:paraId="2FC656FE" w14:textId="77777777" w:rsidR="007313C0" w:rsidRPr="007313C0" w:rsidRDefault="007313C0" w:rsidP="007313C0">
      <w:pPr>
        <w:rPr>
          <w:rFonts w:ascii="Arial" w:hAnsi="Arial" w:cs="Arial"/>
          <w:sz w:val="22"/>
          <w:szCs w:val="22"/>
        </w:rPr>
      </w:pPr>
    </w:p>
    <w:p w14:paraId="67042138" w14:textId="77777777" w:rsidR="007313C0" w:rsidRDefault="007313C0"/>
    <w:p w14:paraId="247B3E1B" w14:textId="77777777" w:rsidR="007313C0" w:rsidRDefault="007313C0"/>
    <w:sectPr w:rsidR="007313C0" w:rsidSect="00C73095">
      <w:footerReference w:type="even" r:id="rId11"/>
      <w:footerReference w:type="default" r:id="rId12"/>
      <w:pgSz w:w="11906" w:h="16838"/>
      <w:pgMar w:top="719" w:right="1191" w:bottom="1191" w:left="119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661842" w14:textId="77777777" w:rsidR="00AA720A" w:rsidRDefault="00AA720A">
      <w:r>
        <w:separator/>
      </w:r>
    </w:p>
  </w:endnote>
  <w:endnote w:type="continuationSeparator" w:id="0">
    <w:p w14:paraId="29FE4656" w14:textId="77777777" w:rsidR="00AA720A" w:rsidRDefault="00AA7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73B631" w14:textId="77777777" w:rsidR="00A1066A" w:rsidRDefault="007313C0" w:rsidP="00F4032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F216B84" w14:textId="77777777" w:rsidR="00A1066A" w:rsidRDefault="00AA720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7607F7" w14:textId="77777777" w:rsidR="00A1066A" w:rsidRDefault="007313C0" w:rsidP="00F4032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</w:t>
    </w:r>
    <w:r>
      <w:rPr>
        <w:rStyle w:val="PageNumber"/>
      </w:rPr>
      <w:fldChar w:fldCharType="end"/>
    </w:r>
  </w:p>
  <w:p w14:paraId="671C753B" w14:textId="77777777" w:rsidR="00A1066A" w:rsidRDefault="00AA720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2F0A50" w14:textId="77777777" w:rsidR="00AA720A" w:rsidRDefault="00AA720A">
      <w:r>
        <w:separator/>
      </w:r>
    </w:p>
  </w:footnote>
  <w:footnote w:type="continuationSeparator" w:id="0">
    <w:p w14:paraId="5D832DFB" w14:textId="77777777" w:rsidR="00AA720A" w:rsidRDefault="00AA72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D4A6BB1"/>
    <w:multiLevelType w:val="hybridMultilevel"/>
    <w:tmpl w:val="72DA6FA6"/>
    <w:lvl w:ilvl="0" w:tplc="83061B12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76009"/>
    <w:rsid w:val="007313C0"/>
    <w:rsid w:val="0085432A"/>
    <w:rsid w:val="00AA720A"/>
    <w:rsid w:val="00B76009"/>
    <w:rsid w:val="00BD6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69955"/>
  <w15:docId w15:val="{16C51308-8DC5-481E-ACF1-B1FF0446C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600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7600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B76009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styleId="PageNumber">
    <w:name w:val="page number"/>
    <w:basedOn w:val="DefaultParagraphFont"/>
    <w:rsid w:val="00B76009"/>
  </w:style>
  <w:style w:type="table" w:styleId="TableGrid">
    <w:name w:val="Table Grid"/>
    <w:basedOn w:val="TableNormal"/>
    <w:rsid w:val="00B760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078</Words>
  <Characters>614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Stergidou</dc:creator>
  <cp:lastModifiedBy>Αντώνης Κτωρής</cp:lastModifiedBy>
  <cp:revision>2</cp:revision>
  <dcterms:created xsi:type="dcterms:W3CDTF">2012-10-14T09:14:00Z</dcterms:created>
  <dcterms:modified xsi:type="dcterms:W3CDTF">2021-03-24T07:14:00Z</dcterms:modified>
</cp:coreProperties>
</file>